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FCB3B8" w14:textId="77777777" w:rsidR="004A5BCE" w:rsidRDefault="004A5BCE"/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3276B5" w:rsidRPr="00512CFA" w14:paraId="0DA21087" w14:textId="77777777" w:rsidTr="00F24699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14:paraId="6B87EDEA" w14:textId="77777777" w:rsidR="003276B5" w:rsidRPr="00512CFA" w:rsidRDefault="003276B5" w:rsidP="00F2469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14:paraId="58BF0F4F" w14:textId="77777777" w:rsidR="003276B5" w:rsidRPr="00512CFA" w:rsidRDefault="003276B5" w:rsidP="00F24699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34BB39B8" w14:textId="77777777" w:rsidR="003276B5" w:rsidRPr="00512CFA" w:rsidRDefault="003276B5" w:rsidP="00F24699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3276B5" w:rsidRPr="00512CFA" w14:paraId="04BE9013" w14:textId="77777777" w:rsidTr="00F2469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1D60C5D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24937951" w14:textId="77777777" w:rsidR="003276B5" w:rsidRDefault="003276B5" w:rsidP="00F24699">
            <w:pPr>
              <w:spacing w:before="40" w:after="40"/>
            </w:pPr>
            <w:r>
              <w:t xml:space="preserve">            </w:t>
            </w:r>
            <w:r w:rsidRPr="002455D8">
              <w:rPr>
                <w:position w:val="-24"/>
              </w:rPr>
              <w:object w:dxaOrig="2079" w:dyaOrig="620" w14:anchorId="78F2AD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3.9pt;height:31.25pt" o:ole="">
                  <v:imagedata r:id="rId8" o:title=""/>
                </v:shape>
                <o:OLEObject Type="Embed" ProgID="Equation.DSMT4" ShapeID="_x0000_i1025" DrawAspect="Content" ObjectID="_1586587887" r:id="rId9"/>
              </w:object>
            </w:r>
            <w:r>
              <w:t xml:space="preserve">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48A1DD96" w14:textId="77777777" w:rsidR="003276B5" w:rsidRDefault="003276B5" w:rsidP="00F24699">
            <w:pPr>
              <w:spacing w:before="40" w:after="40"/>
              <w:jc w:val="center"/>
            </w:pPr>
            <w:r>
              <w:t xml:space="preserve">  </w:t>
            </w:r>
          </w:p>
        </w:tc>
      </w:tr>
      <w:tr w:rsidR="003276B5" w:rsidRPr="00512CFA" w14:paraId="692B0BC7" w14:textId="77777777" w:rsidTr="00F24699">
        <w:trPr>
          <w:jc w:val="center"/>
        </w:trPr>
        <w:tc>
          <w:tcPr>
            <w:tcW w:w="1271" w:type="dxa"/>
            <w:vMerge/>
          </w:tcPr>
          <w:p w14:paraId="1DA9CE7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16619EF8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3A1C425F" w14:textId="77777777" w:rsidR="003276B5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63FD8CAA" w14:textId="77777777" w:rsidTr="00F24699">
        <w:trPr>
          <w:jc w:val="center"/>
        </w:trPr>
        <w:tc>
          <w:tcPr>
            <w:tcW w:w="1271" w:type="dxa"/>
            <w:vMerge/>
          </w:tcPr>
          <w:p w14:paraId="336FC64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62159A35" w14:textId="77777777" w:rsidR="003276B5" w:rsidRDefault="003276B5" w:rsidP="00F24699">
            <w:pPr>
              <w:spacing w:before="40" w:after="40"/>
            </w:pPr>
            <w:r>
              <w:t xml:space="preserve">Applies </w:t>
            </w:r>
            <w:r w:rsidRPr="005A131A">
              <w:rPr>
                <w:position w:val="-24"/>
              </w:rPr>
              <w:object w:dxaOrig="859" w:dyaOrig="620" w14:anchorId="10F3EB84">
                <v:shape id="_x0000_i1026" type="#_x0000_t75" style="width:43.45pt;height:31.25pt" o:ole="">
                  <v:imagedata r:id="rId10" o:title=""/>
                </v:shape>
                <o:OLEObject Type="Embed" ProgID="Equation.DSMT4" ShapeID="_x0000_i1026" DrawAspect="Content" ObjectID="_1586587888" r:id="rId11"/>
              </w:object>
            </w:r>
            <w:r>
              <w:t xml:space="preserve"> to get </w:t>
            </w:r>
            <w:r w:rsidRPr="005A131A">
              <w:rPr>
                <w:position w:val="-28"/>
              </w:rPr>
              <w:object w:dxaOrig="2220" w:dyaOrig="660" w14:anchorId="789EF45A">
                <v:shape id="_x0000_i1027" type="#_x0000_t75" style="width:112.1pt;height:31.9pt" o:ole="">
                  <v:imagedata r:id="rId12" o:title=""/>
                </v:shape>
                <o:OLEObject Type="Embed" ProgID="Equation.DSMT4" ShapeID="_x0000_i1027" DrawAspect="Content" ObjectID="_1586587889" r:id="rId13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71C9C0FD" w14:textId="77777777" w:rsidR="003276B5" w:rsidRDefault="003276B5" w:rsidP="00F24699">
            <w:pPr>
              <w:spacing w:before="40" w:after="40"/>
              <w:jc w:val="center"/>
            </w:pPr>
            <w:r>
              <w:t>M1A1</w:t>
            </w:r>
          </w:p>
        </w:tc>
      </w:tr>
      <w:tr w:rsidR="003276B5" w:rsidRPr="00512CFA" w14:paraId="35ABDBC4" w14:textId="77777777" w:rsidTr="00F24699">
        <w:trPr>
          <w:jc w:val="center"/>
        </w:trPr>
        <w:tc>
          <w:tcPr>
            <w:tcW w:w="1271" w:type="dxa"/>
            <w:vMerge/>
          </w:tcPr>
          <w:p w14:paraId="110A3F2F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5126B75A" w14:textId="77777777" w:rsidR="003276B5" w:rsidRDefault="003276B5" w:rsidP="00F24699">
            <w:pPr>
              <w:spacing w:before="40" w:after="40"/>
            </w:pPr>
            <w:r>
              <w:t xml:space="preserve">                                           </w:t>
            </w:r>
            <w:r w:rsidRPr="00B01E56">
              <w:rPr>
                <w:position w:val="-28"/>
              </w:rPr>
              <w:object w:dxaOrig="1020" w:dyaOrig="660" w14:anchorId="051112E4">
                <v:shape id="_x0000_i1028" type="#_x0000_t75" style="width:51.6pt;height:31.9pt" o:ole="">
                  <v:imagedata r:id="rId14" o:title=""/>
                </v:shape>
                <o:OLEObject Type="Embed" ProgID="Equation.DSMT4" ShapeID="_x0000_i1028" DrawAspect="Content" ObjectID="_1586587890" r:id="rId15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5554EA42" w14:textId="77777777" w:rsidR="003276B5" w:rsidRDefault="003276B5" w:rsidP="00F24699">
            <w:pPr>
              <w:spacing w:before="40" w:after="40"/>
              <w:jc w:val="center"/>
            </w:pPr>
            <w:r>
              <w:t>A1*</w:t>
            </w:r>
          </w:p>
        </w:tc>
      </w:tr>
      <w:tr w:rsidR="003276B5" w:rsidRPr="00512CFA" w14:paraId="2EB2CBF7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1D1AB65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24D2BE31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43D71E50" w14:textId="77777777" w:rsidR="003276B5" w:rsidRDefault="003276B5" w:rsidP="00F24699">
            <w:pPr>
              <w:spacing w:before="40" w:after="40"/>
              <w:jc w:val="center"/>
            </w:pPr>
            <w:r w:rsidRPr="00D735EF">
              <w:rPr>
                <w:b/>
              </w:rPr>
              <w:t>(3)</w:t>
            </w:r>
          </w:p>
        </w:tc>
      </w:tr>
      <w:tr w:rsidR="003276B5" w:rsidRPr="00512CFA" w14:paraId="16EA9189" w14:textId="77777777" w:rsidTr="00F2469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1C47819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7E438D44" w14:textId="77777777" w:rsidR="003276B5" w:rsidRDefault="003276B5" w:rsidP="00F24699">
            <w:pPr>
              <w:spacing w:before="40" w:after="40"/>
            </w:pPr>
            <w:r>
              <w:t xml:space="preserve">                                   </w:t>
            </w:r>
            <w:r w:rsidRPr="00B01E56">
              <w:rPr>
                <w:position w:val="-28"/>
              </w:rPr>
              <w:object w:dxaOrig="2100" w:dyaOrig="660" w14:anchorId="7B0E6168">
                <v:shape id="_x0000_i1029" type="#_x0000_t75" style="width:104.6pt;height:31.9pt" o:ole="">
                  <v:imagedata r:id="rId16" o:title=""/>
                </v:shape>
                <o:OLEObject Type="Embed" ProgID="Equation.DSMT4" ShapeID="_x0000_i1029" DrawAspect="Content" ObjectID="_1586587891" r:id="rId17"/>
              </w:object>
            </w:r>
            <w:r>
              <w:t xml:space="preserve">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008F5CDF" w14:textId="77777777" w:rsidR="003276B5" w:rsidRDefault="003276B5" w:rsidP="00F24699">
            <w:pPr>
              <w:spacing w:before="40" w:after="40"/>
              <w:jc w:val="center"/>
            </w:pPr>
            <w:r>
              <w:t>M1</w:t>
            </w:r>
          </w:p>
        </w:tc>
      </w:tr>
      <w:tr w:rsidR="003276B5" w:rsidRPr="00512CFA" w14:paraId="07F0AC97" w14:textId="77777777" w:rsidTr="00F24699">
        <w:trPr>
          <w:jc w:val="center"/>
        </w:trPr>
        <w:tc>
          <w:tcPr>
            <w:tcW w:w="1271" w:type="dxa"/>
            <w:vMerge/>
          </w:tcPr>
          <w:p w14:paraId="3FDDE2E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3E577F3E" w14:textId="77777777" w:rsidR="003276B5" w:rsidRDefault="003276B5" w:rsidP="00F24699">
            <w:pPr>
              <w:spacing w:before="40" w:after="40"/>
            </w:pPr>
            <w:r>
              <w:t xml:space="preserve">                                            (5,7)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3DB9474A" w14:textId="77777777" w:rsidR="003276B5" w:rsidRDefault="003276B5" w:rsidP="00F24699">
            <w:pPr>
              <w:spacing w:before="40" w:after="40"/>
              <w:jc w:val="center"/>
            </w:pPr>
            <w:r>
              <w:t xml:space="preserve">A1 </w:t>
            </w:r>
            <w:proofErr w:type="spellStart"/>
            <w:r>
              <w:t>A1</w:t>
            </w:r>
            <w:proofErr w:type="spellEnd"/>
          </w:p>
        </w:tc>
      </w:tr>
      <w:tr w:rsidR="003276B5" w:rsidRPr="00512CFA" w14:paraId="681B0F58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3719D40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74E6F836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5BCD2541" w14:textId="77777777" w:rsidR="003276B5" w:rsidRDefault="003276B5" w:rsidP="00F24699">
            <w:pPr>
              <w:spacing w:before="40" w:after="40"/>
              <w:jc w:val="center"/>
            </w:pPr>
            <w:r w:rsidRPr="00D735EF">
              <w:rPr>
                <w:b/>
              </w:rPr>
              <w:t>(3)</w:t>
            </w:r>
          </w:p>
        </w:tc>
      </w:tr>
      <w:tr w:rsidR="003276B5" w:rsidRPr="00512CFA" w14:paraId="091D2739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71288FE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3C25E1E5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1457D899" w14:textId="77777777" w:rsidR="003276B5" w:rsidRDefault="003276B5" w:rsidP="00F24699">
            <w:pPr>
              <w:spacing w:before="40" w:after="40"/>
              <w:jc w:val="center"/>
            </w:pPr>
            <w:r>
              <w:rPr>
                <w:b/>
              </w:rPr>
              <w:t>(</w:t>
            </w:r>
            <w:r w:rsidRPr="005A131A">
              <w:rPr>
                <w:b/>
              </w:rPr>
              <w:t>6 marks</w:t>
            </w:r>
            <w:r>
              <w:rPr>
                <w:b/>
              </w:rPr>
              <w:t>)</w:t>
            </w:r>
          </w:p>
        </w:tc>
      </w:tr>
      <w:tr w:rsidR="003276B5" w:rsidRPr="00512CFA" w14:paraId="3C49CDAF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3E766DAE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a)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605A79FC" w14:textId="77777777" w:rsidR="003276B5" w:rsidRDefault="003276B5" w:rsidP="00F24699">
            <w:pPr>
              <w:spacing w:before="40" w:after="40"/>
            </w:pPr>
            <w:r>
              <w:t xml:space="preserve">                     </w:t>
            </w:r>
            <w:r w:rsidRPr="005012BC">
              <w:rPr>
                <w:rFonts w:eastAsia="Calibri"/>
                <w:position w:val="-24"/>
              </w:rPr>
              <w:object w:dxaOrig="2720" w:dyaOrig="620" w14:anchorId="71BBD5E7">
                <v:shape id="_x0000_i1030" type="#_x0000_t75" style="width:134.5pt;height:30.55pt" o:ole="">
                  <v:imagedata r:id="rId18" o:title=""/>
                </v:shape>
                <o:OLEObject Type="Embed" ProgID="Equation.DSMT4" ShapeID="_x0000_i1030" DrawAspect="Content" ObjectID="_1586587892" r:id="rId19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0A06A738" w14:textId="77777777" w:rsidR="003276B5" w:rsidRDefault="003276B5" w:rsidP="00F24699">
            <w:pPr>
              <w:spacing w:before="40" w:after="40"/>
              <w:jc w:val="center"/>
            </w:pPr>
            <w:r>
              <w:t>M1A1</w:t>
            </w:r>
          </w:p>
        </w:tc>
      </w:tr>
      <w:tr w:rsidR="003276B5" w:rsidRPr="00512CFA" w14:paraId="3A4E9664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7664913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0B2387E8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6D218740" w14:textId="77777777" w:rsidR="003276B5" w:rsidRPr="001A71DB" w:rsidRDefault="003276B5" w:rsidP="00F24699">
            <w:pPr>
              <w:spacing w:before="40" w:after="40"/>
              <w:jc w:val="right"/>
              <w:rPr>
                <w:b/>
              </w:rPr>
            </w:pPr>
            <w:r w:rsidRPr="001A71DB">
              <w:rPr>
                <w:b/>
              </w:rPr>
              <w:t>(2)</w:t>
            </w:r>
          </w:p>
        </w:tc>
      </w:tr>
      <w:tr w:rsidR="003276B5" w:rsidRPr="00512CFA" w14:paraId="21DA8924" w14:textId="77777777" w:rsidTr="00F24699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73EC42C8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49CAE54C" w14:textId="77777777" w:rsidR="003276B5" w:rsidRDefault="003276B5" w:rsidP="00F24699">
            <w:pPr>
              <w:spacing w:before="40" w:after="40"/>
            </w:pPr>
            <w:r>
              <w:t xml:space="preserve">                           </w:t>
            </w:r>
            <w:r w:rsidRPr="005012BC">
              <w:rPr>
                <w:rFonts w:eastAsia="Calibri"/>
                <w:position w:val="-24"/>
              </w:rPr>
              <w:object w:dxaOrig="3700" w:dyaOrig="620" w14:anchorId="4E09FA53">
                <v:shape id="_x0000_i1031" type="#_x0000_t75" style="width:183.4pt;height:30.55pt" o:ole="">
                  <v:imagedata r:id="rId20" o:title=""/>
                </v:shape>
                <o:OLEObject Type="Embed" ProgID="Equation.DSMT4" ShapeID="_x0000_i1031" DrawAspect="Content" ObjectID="_1586587893" r:id="rId21"/>
              </w:objec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07CB6B28" w14:textId="77777777" w:rsidR="003276B5" w:rsidRDefault="003276B5" w:rsidP="00F24699">
            <w:pPr>
              <w:spacing w:before="40" w:after="40"/>
              <w:jc w:val="center"/>
            </w:pPr>
            <w:r>
              <w:t>M1A1</w:t>
            </w:r>
          </w:p>
        </w:tc>
      </w:tr>
      <w:tr w:rsidR="003276B5" w:rsidRPr="00512CFA" w14:paraId="4D642996" w14:textId="77777777" w:rsidTr="00F24699">
        <w:trPr>
          <w:jc w:val="center"/>
        </w:trPr>
        <w:tc>
          <w:tcPr>
            <w:tcW w:w="1271" w:type="dxa"/>
            <w:vMerge/>
          </w:tcPr>
          <w:p w14:paraId="57CBF8F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471B72ED" w14:textId="77777777" w:rsidR="003276B5" w:rsidRDefault="003276B5" w:rsidP="00F24699">
            <w:pPr>
              <w:spacing w:before="40" w:after="40"/>
            </w:pPr>
            <w:r>
              <w:t xml:space="preserve">             When </w:t>
            </w:r>
            <w:r w:rsidRPr="005012BC">
              <w:rPr>
                <w:rFonts w:eastAsia="Calibri"/>
                <w:position w:val="-24"/>
              </w:rPr>
              <w:object w:dxaOrig="600" w:dyaOrig="620" w14:anchorId="6FD52248">
                <v:shape id="_x0000_i1032" type="#_x0000_t75" style="width:29.9pt;height:30.55pt" o:ole="">
                  <v:imagedata r:id="rId22" o:title=""/>
                </v:shape>
                <o:OLEObject Type="Embed" ProgID="Equation.DSMT4" ShapeID="_x0000_i1032" DrawAspect="Content" ObjectID="_1586587894" r:id="rId23"/>
              </w:object>
            </w:r>
            <w:r>
              <w:t>, Gradient = 160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0314BB5A" w14:textId="77777777" w:rsidR="003276B5" w:rsidRDefault="003276B5" w:rsidP="00F24699">
            <w:pPr>
              <w:spacing w:before="40" w:after="40"/>
              <w:jc w:val="center"/>
            </w:pPr>
            <w:r>
              <w:t>M1</w:t>
            </w:r>
          </w:p>
        </w:tc>
      </w:tr>
      <w:tr w:rsidR="003276B5" w:rsidRPr="00512CFA" w14:paraId="0AE26259" w14:textId="77777777" w:rsidTr="00F24699">
        <w:trPr>
          <w:jc w:val="center"/>
        </w:trPr>
        <w:tc>
          <w:tcPr>
            <w:tcW w:w="1271" w:type="dxa"/>
            <w:vMerge/>
          </w:tcPr>
          <w:p w14:paraId="169C3AAF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0284183B" w14:textId="77777777" w:rsidR="003276B5" w:rsidRDefault="003276B5" w:rsidP="00F24699">
            <w:pPr>
              <w:spacing w:before="40" w:after="40"/>
            </w:pPr>
            <w:r>
              <w:t xml:space="preserve">          Equation of tangent is </w:t>
            </w:r>
            <w:r w:rsidRPr="005012BC">
              <w:rPr>
                <w:rFonts w:eastAsia="Calibri"/>
                <w:position w:val="-52"/>
              </w:rPr>
              <w:object w:dxaOrig="1760" w:dyaOrig="900" w14:anchorId="5E912615">
                <v:shape id="_x0000_i1033" type="#_x0000_t75" style="width:86.95pt;height:44.85pt" o:ole="">
                  <v:imagedata r:id="rId24" o:title=""/>
                </v:shape>
                <o:OLEObject Type="Embed" ProgID="Equation.DSMT4" ShapeID="_x0000_i1033" DrawAspect="Content" ObjectID="_1586587895" r:id="rId25"/>
              </w:object>
            </w:r>
            <w:r>
              <w:t xml:space="preserve">  </w:t>
            </w:r>
            <w:proofErr w:type="spellStart"/>
            <w:r>
              <w:t>oe</w:t>
            </w:r>
            <w:proofErr w:type="spellEnd"/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20A23BF1" w14:textId="77777777" w:rsidR="003276B5" w:rsidRDefault="003276B5" w:rsidP="00F24699">
            <w:pPr>
              <w:spacing w:before="40" w:after="40"/>
              <w:jc w:val="center"/>
            </w:pPr>
            <w:r>
              <w:t>dM1</w:t>
            </w:r>
          </w:p>
        </w:tc>
      </w:tr>
      <w:tr w:rsidR="003276B5" w:rsidRPr="00512CFA" w14:paraId="0772E2AA" w14:textId="77777777" w:rsidTr="00F24699">
        <w:trPr>
          <w:jc w:val="center"/>
        </w:trPr>
        <w:tc>
          <w:tcPr>
            <w:tcW w:w="1271" w:type="dxa"/>
            <w:vMerge/>
          </w:tcPr>
          <w:p w14:paraId="29E3B9F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2062E798" w14:textId="77777777" w:rsidR="003276B5" w:rsidRDefault="003276B5" w:rsidP="00F24699">
            <w:pPr>
              <w:spacing w:before="40" w:after="40"/>
            </w:pPr>
            <w:r>
              <w:tab/>
              <w:t xml:space="preserve">                                                </w:t>
            </w:r>
            <w:r w:rsidRPr="005012BC">
              <w:rPr>
                <w:rFonts w:eastAsia="Calibri"/>
                <w:position w:val="-10"/>
              </w:rPr>
              <w:object w:dxaOrig="1460" w:dyaOrig="320" w14:anchorId="016ECC46">
                <v:shape id="_x0000_i1034" type="#_x0000_t75" style="width:1in;height:15.6pt" o:ole="">
                  <v:imagedata r:id="rId26" o:title=""/>
                </v:shape>
                <o:OLEObject Type="Embed" ProgID="Equation.DSMT4" ShapeID="_x0000_i1034" DrawAspect="Content" ObjectID="_1586587896" r:id="rId27"/>
              </w:object>
            </w:r>
            <w:r>
              <w:t xml:space="preserve">                              </w:t>
            </w:r>
            <w:proofErr w:type="spellStart"/>
            <w:r>
              <w:t>cso</w:t>
            </w:r>
            <w:proofErr w:type="spellEnd"/>
            <w:r>
              <w:t xml:space="preserve">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0D5B6D0A" w14:textId="77777777" w:rsidR="003276B5" w:rsidRDefault="003276B5" w:rsidP="00F24699">
            <w:pPr>
              <w:spacing w:before="40" w:after="40"/>
              <w:jc w:val="center"/>
            </w:pPr>
            <w:r>
              <w:t>A1</w:t>
            </w:r>
          </w:p>
        </w:tc>
      </w:tr>
      <w:tr w:rsidR="003276B5" w:rsidRPr="00512CFA" w14:paraId="61C96FB3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5D6E58E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6D55FBF2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16AF652F" w14:textId="77777777" w:rsidR="003276B5" w:rsidRPr="001A71DB" w:rsidRDefault="003276B5" w:rsidP="00F24699">
            <w:pPr>
              <w:spacing w:before="40" w:after="40"/>
              <w:jc w:val="right"/>
              <w:rPr>
                <w:b/>
              </w:rPr>
            </w:pPr>
            <w:r w:rsidRPr="001A71DB">
              <w:rPr>
                <w:b/>
              </w:rPr>
              <w:t>(5)</w:t>
            </w:r>
          </w:p>
        </w:tc>
      </w:tr>
      <w:tr w:rsidR="003276B5" w:rsidRPr="00512CFA" w14:paraId="7F0BCA8C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07CF05A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2C180F5D" w14:textId="77777777" w:rsidR="003276B5" w:rsidRDefault="003276B5" w:rsidP="00F24699">
            <w:pPr>
              <w:spacing w:before="40" w:after="40"/>
            </w:pPr>
            <w:r w:rsidRPr="005012BC">
              <w:t xml:space="preserve">                          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321231C3" w14:textId="77777777" w:rsidR="003276B5" w:rsidRDefault="003276B5" w:rsidP="00F24699">
            <w:pPr>
              <w:spacing w:before="40" w:after="40"/>
              <w:jc w:val="right"/>
            </w:pPr>
            <w:r w:rsidRPr="005012BC">
              <w:rPr>
                <w:b/>
              </w:rPr>
              <w:t>(7 marks)</w:t>
            </w:r>
          </w:p>
        </w:tc>
      </w:tr>
      <w:tr w:rsidR="003276B5" w:rsidRPr="00512CFA" w14:paraId="6F97C6B2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02664C5B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3(a)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298BFD53" w14:textId="77777777" w:rsidR="003276B5" w:rsidRPr="00F9415A" w:rsidRDefault="003276B5" w:rsidP="00F24699">
            <w:pPr>
              <w:spacing w:before="40" w:after="40"/>
            </w:pPr>
            <w:r>
              <w:t xml:space="preserve">           </w:t>
            </w:r>
            <w:r w:rsidRPr="005114BF">
              <w:rPr>
                <w:position w:val="-28"/>
              </w:rPr>
              <w:object w:dxaOrig="2260" w:dyaOrig="680" w14:anchorId="129F4857">
                <v:shape id="_x0000_i1035" type="#_x0000_t75" style="width:112.75pt;height:33.95pt" o:ole="">
                  <v:imagedata r:id="rId28" o:title=""/>
                </v:shape>
                <o:OLEObject Type="Embed" ProgID="Equation.DSMT4" ShapeID="_x0000_i1035" DrawAspect="Content" ObjectID="_1586587897" r:id="rId29"/>
              </w:object>
            </w:r>
            <w:r>
              <w:t xml:space="preserve">             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7A8230D1" w14:textId="77777777" w:rsidR="003276B5" w:rsidRPr="00F9415A" w:rsidRDefault="003276B5" w:rsidP="00F24699">
            <w:pPr>
              <w:spacing w:before="40" w:after="40"/>
              <w:jc w:val="center"/>
            </w:pPr>
            <w:r>
              <w:t>B1*</w:t>
            </w:r>
          </w:p>
        </w:tc>
      </w:tr>
      <w:tr w:rsidR="003276B5" w:rsidRPr="00512CFA" w14:paraId="398ECE0A" w14:textId="77777777" w:rsidTr="00F24699">
        <w:trPr>
          <w:jc w:val="center"/>
        </w:trPr>
        <w:tc>
          <w:tcPr>
            <w:tcW w:w="1271" w:type="dxa"/>
            <w:tcBorders>
              <w:top w:val="nil"/>
            </w:tcBorders>
          </w:tcPr>
          <w:p w14:paraId="2CAE95C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14:paraId="40B49131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14:paraId="6A32CA7B" w14:textId="77777777" w:rsidR="003276B5" w:rsidRPr="00D735EF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</w:rPr>
              <w:t>(1)</w:t>
            </w:r>
          </w:p>
        </w:tc>
      </w:tr>
      <w:tr w:rsidR="003276B5" w:rsidRPr="00512CFA" w14:paraId="6DF834FF" w14:textId="77777777" w:rsidTr="00F24699">
        <w:trPr>
          <w:trHeight w:val="337"/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14:paraId="36832B0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3(b)</w:t>
            </w:r>
          </w:p>
        </w:tc>
        <w:tc>
          <w:tcPr>
            <w:tcW w:w="7513" w:type="dxa"/>
            <w:tcBorders>
              <w:top w:val="nil"/>
            </w:tcBorders>
            <w:vAlign w:val="center"/>
          </w:tcPr>
          <w:p w14:paraId="61176E42" w14:textId="77777777" w:rsidR="003276B5" w:rsidRDefault="003276B5" w:rsidP="00F24699">
            <w:pPr>
              <w:spacing w:before="40" w:after="40"/>
            </w:pPr>
            <w:r>
              <w:t xml:space="preserve">                     </w:t>
            </w:r>
            <w:r w:rsidRPr="00532854">
              <w:rPr>
                <w:position w:val="-28"/>
              </w:rPr>
              <w:object w:dxaOrig="2740" w:dyaOrig="660" w14:anchorId="03A6D9D9">
                <v:shape id="_x0000_i1036" type="#_x0000_t75" style="width:137.2pt;height:31.9pt" o:ole="">
                  <v:imagedata r:id="rId30" o:title=""/>
                </v:shape>
                <o:OLEObject Type="Embed" ProgID="Equation.DSMT4" ShapeID="_x0000_i1036" DrawAspect="Content" ObjectID="_1586587898" r:id="rId31"/>
              </w:objec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5AEDC054" w14:textId="77777777" w:rsidR="003276B5" w:rsidRDefault="003276B5" w:rsidP="00F24699">
            <w:pPr>
              <w:spacing w:before="40" w:after="40"/>
              <w:jc w:val="center"/>
            </w:pPr>
            <w:r>
              <w:t>M1A1A1</w:t>
            </w:r>
          </w:p>
        </w:tc>
      </w:tr>
      <w:tr w:rsidR="003276B5" w:rsidRPr="00512CFA" w14:paraId="1F3C8F05" w14:textId="77777777" w:rsidTr="00F24699">
        <w:trPr>
          <w:trHeight w:val="461"/>
          <w:jc w:val="center"/>
        </w:trPr>
        <w:tc>
          <w:tcPr>
            <w:tcW w:w="1271" w:type="dxa"/>
            <w:vMerge/>
          </w:tcPr>
          <w:p w14:paraId="66161CB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</w:tcBorders>
            <w:vAlign w:val="center"/>
          </w:tcPr>
          <w:p w14:paraId="7958588A" w14:textId="77777777" w:rsidR="003276B5" w:rsidRPr="00F9415A" w:rsidRDefault="003276B5" w:rsidP="00F24699">
            <w:pPr>
              <w:spacing w:before="40" w:after="40"/>
            </w:pPr>
            <w:r>
              <w:t xml:space="preserve">             At </w:t>
            </w:r>
            <w:r w:rsidRPr="00510AF1">
              <w:rPr>
                <w:i/>
              </w:rPr>
              <w:t>P</w:t>
            </w:r>
            <w:r>
              <w:t xml:space="preserve"> </w:t>
            </w:r>
            <w:r w:rsidRPr="00532854">
              <w:rPr>
                <w:position w:val="-28"/>
              </w:rPr>
              <w:object w:dxaOrig="4260" w:dyaOrig="680" w14:anchorId="33000734">
                <v:shape id="_x0000_i1037" type="#_x0000_t75" style="width:213.3pt;height:33.95pt" o:ole="">
                  <v:imagedata r:id="rId32" o:title=""/>
                </v:shape>
                <o:OLEObject Type="Embed" ProgID="Equation.DSMT4" ShapeID="_x0000_i1037" DrawAspect="Content" ObjectID="_1586587899" r:id="rId33"/>
              </w:object>
            </w:r>
            <w:r>
              <w:t xml:space="preserve">                                      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14:paraId="4D49B1F3" w14:textId="77777777" w:rsidR="003276B5" w:rsidRPr="00F9415A" w:rsidRDefault="003276B5" w:rsidP="00F24699">
            <w:pPr>
              <w:spacing w:before="40" w:after="40"/>
              <w:jc w:val="center"/>
            </w:pPr>
            <w:r>
              <w:t>M1</w:t>
            </w:r>
          </w:p>
        </w:tc>
      </w:tr>
      <w:tr w:rsidR="003276B5" w:rsidRPr="00512CFA" w14:paraId="48552BBB" w14:textId="77777777" w:rsidTr="00F24699">
        <w:trPr>
          <w:trHeight w:val="977"/>
          <w:jc w:val="center"/>
        </w:trPr>
        <w:tc>
          <w:tcPr>
            <w:tcW w:w="1271" w:type="dxa"/>
            <w:vMerge/>
          </w:tcPr>
          <w:p w14:paraId="7147813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5F340E7D" w14:textId="77777777" w:rsidR="003276B5" w:rsidRPr="00F9415A" w:rsidRDefault="003276B5" w:rsidP="00F24699">
            <w:pPr>
              <w:spacing w:before="40" w:after="40"/>
            </w:pPr>
            <w:r>
              <w:t xml:space="preserve">                                           </w:t>
            </w:r>
            <w:r w:rsidRPr="00A6015F">
              <w:rPr>
                <w:position w:val="-24"/>
              </w:rPr>
              <w:object w:dxaOrig="1620" w:dyaOrig="900" w14:anchorId="23211BEA">
                <v:shape id="_x0000_i1038" type="#_x0000_t75" style="width:81.5pt;height:44.85pt" o:ole="">
                  <v:imagedata r:id="rId34" o:title=""/>
                </v:shape>
                <o:OLEObject Type="Embed" ProgID="Equation.DSMT4" ShapeID="_x0000_i1038" DrawAspect="Content" ObjectID="_1586587900" r:id="rId35"/>
              </w:object>
            </w:r>
            <w:r>
              <w:t xml:space="preserve">   accept  </w:t>
            </w:r>
            <w:r w:rsidRPr="00A6015F">
              <w:rPr>
                <w:position w:val="-24"/>
              </w:rPr>
              <w:object w:dxaOrig="2100" w:dyaOrig="620" w14:anchorId="48389CD0">
                <v:shape id="_x0000_i1039" type="#_x0000_t75" style="width:104.6pt;height:31.25pt" o:ole="">
                  <v:imagedata r:id="rId36" o:title=""/>
                </v:shape>
                <o:OLEObject Type="Embed" ProgID="Equation.DSMT4" ShapeID="_x0000_i1039" DrawAspect="Content" ObjectID="_1586587901" r:id="rId37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6B1CBB95" w14:textId="77777777" w:rsidR="003276B5" w:rsidRPr="003220F8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t>M1A1</w:t>
            </w:r>
          </w:p>
        </w:tc>
      </w:tr>
      <w:tr w:rsidR="003276B5" w:rsidRPr="00512CFA" w14:paraId="613E78DB" w14:textId="77777777" w:rsidTr="00F24699">
        <w:trPr>
          <w:jc w:val="center"/>
        </w:trPr>
        <w:tc>
          <w:tcPr>
            <w:tcW w:w="1271" w:type="dxa"/>
            <w:vMerge/>
          </w:tcPr>
          <w:p w14:paraId="067B6E4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42E00E" w14:textId="77777777" w:rsidR="003276B5" w:rsidRPr="00F9415A" w:rsidRDefault="003276B5" w:rsidP="00F24699">
            <w:pPr>
              <w:spacing w:before="40" w:after="40"/>
            </w:pPr>
            <w:r>
              <w:t xml:space="preserve">                                      </w:t>
            </w:r>
            <w:r w:rsidRPr="00A5120A">
              <w:rPr>
                <w:position w:val="-24"/>
              </w:rPr>
              <w:object w:dxaOrig="2140" w:dyaOrig="660" w14:anchorId="3EE4AD9E">
                <v:shape id="_x0000_i1040" type="#_x0000_t75" style="width:107.3pt;height:31.9pt" o:ole="">
                  <v:imagedata r:id="rId38" o:title=""/>
                </v:shape>
                <o:OLEObject Type="Embed" ProgID="Equation.DSMT4" ShapeID="_x0000_i1040" DrawAspect="Content" ObjectID="_1586587902" r:id="rId39"/>
              </w:objec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9A4464" w14:textId="77777777" w:rsidR="003276B5" w:rsidRDefault="003276B5" w:rsidP="00F24699">
            <w:pPr>
              <w:spacing w:before="40" w:after="40"/>
              <w:jc w:val="center"/>
            </w:pPr>
            <w:r>
              <w:t>A1</w:t>
            </w:r>
          </w:p>
        </w:tc>
      </w:tr>
      <w:tr w:rsidR="003276B5" w:rsidRPr="00512CFA" w14:paraId="15B81291" w14:textId="77777777" w:rsidTr="00F24699">
        <w:trPr>
          <w:trHeight w:val="271"/>
          <w:jc w:val="center"/>
        </w:trPr>
        <w:tc>
          <w:tcPr>
            <w:tcW w:w="1271" w:type="dxa"/>
          </w:tcPr>
          <w:p w14:paraId="34AF632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477C3AE4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03EC279B" w14:textId="77777777" w:rsidR="003276B5" w:rsidRPr="00D735EF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</w:rPr>
              <w:t>(7)</w:t>
            </w:r>
          </w:p>
        </w:tc>
      </w:tr>
      <w:tr w:rsidR="003276B5" w:rsidRPr="00512CFA" w14:paraId="1D13963F" w14:textId="77777777" w:rsidTr="00F24699">
        <w:trPr>
          <w:trHeight w:val="350"/>
          <w:jc w:val="center"/>
        </w:trPr>
        <w:tc>
          <w:tcPr>
            <w:tcW w:w="1271" w:type="dxa"/>
          </w:tcPr>
          <w:p w14:paraId="51AD136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77CF12C3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5E0FBEB2" w14:textId="77777777" w:rsidR="003276B5" w:rsidRPr="00F9415A" w:rsidRDefault="003276B5" w:rsidP="00F24699">
            <w:pPr>
              <w:spacing w:before="40" w:after="40"/>
              <w:jc w:val="right"/>
            </w:pPr>
            <w:r w:rsidRPr="00532854">
              <w:rPr>
                <w:b/>
              </w:rPr>
              <w:t>(</w:t>
            </w:r>
            <w:r>
              <w:rPr>
                <w:b/>
              </w:rPr>
              <w:t>8</w:t>
            </w:r>
            <w:r w:rsidRPr="00532854">
              <w:rPr>
                <w:b/>
              </w:rPr>
              <w:t xml:space="preserve"> marks)</w:t>
            </w:r>
          </w:p>
        </w:tc>
      </w:tr>
      <w:tr w:rsidR="003276B5" w:rsidRPr="00512CFA" w14:paraId="28457E03" w14:textId="77777777" w:rsidTr="00F24699">
        <w:trPr>
          <w:trHeight w:val="350"/>
          <w:jc w:val="center"/>
        </w:trPr>
        <w:tc>
          <w:tcPr>
            <w:tcW w:w="1271" w:type="dxa"/>
            <w:vMerge w:val="restart"/>
          </w:tcPr>
          <w:p w14:paraId="1377B1B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71E9E0F1" w14:textId="77777777" w:rsidR="003276B5" w:rsidRDefault="003276B5" w:rsidP="00F24699">
            <w:pPr>
              <w:spacing w:before="40" w:after="40"/>
            </w:pPr>
            <w:r w:rsidRPr="00F11942">
              <w:rPr>
                <w:lang w:val="en-US"/>
              </w:rPr>
              <w:t xml:space="preserve">      </w:t>
            </w:r>
            <w:r w:rsidRPr="00F11942">
              <w:rPr>
                <w:position w:val="-28"/>
                <w:lang w:val="en-US"/>
              </w:rPr>
              <w:object w:dxaOrig="2060" w:dyaOrig="660" w14:anchorId="65E564A8">
                <v:shape id="_x0000_i1041" type="#_x0000_t75" style="width:103.25pt;height:31.9pt" o:ole="">
                  <v:imagedata r:id="rId40" o:title=""/>
                </v:shape>
                <o:OLEObject Type="Embed" ProgID="Equation.DSMT4" ShapeID="_x0000_i1041" DrawAspect="Content" ObjectID="_1586587903" r:id="rId41"/>
              </w:object>
            </w:r>
            <w:r w:rsidRPr="00F11942">
              <w:rPr>
                <w:lang w:val="en-US"/>
              </w:rPr>
              <w:t xml:space="preserve">                      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34677C7B" w14:textId="77777777" w:rsidR="003276B5" w:rsidRPr="00F11942" w:rsidRDefault="003276B5" w:rsidP="00F2469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  <w:r w:rsidRPr="00F11942">
              <w:rPr>
                <w:lang w:val="en-US"/>
              </w:rPr>
              <w:t>1</w:t>
            </w:r>
          </w:p>
          <w:p w14:paraId="011F4923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</w:tr>
      <w:tr w:rsidR="003276B5" w:rsidRPr="00512CFA" w14:paraId="0504618A" w14:textId="77777777" w:rsidTr="00F24699">
        <w:trPr>
          <w:trHeight w:val="350"/>
          <w:jc w:val="center"/>
        </w:trPr>
        <w:tc>
          <w:tcPr>
            <w:tcW w:w="1271" w:type="dxa"/>
            <w:vMerge/>
          </w:tcPr>
          <w:p w14:paraId="0CFFF8B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52F4FEE6" w14:textId="77777777" w:rsidR="003276B5" w:rsidRDefault="003276B5" w:rsidP="00F24699">
            <w:pPr>
              <w:spacing w:before="40" w:after="40"/>
            </w:pPr>
            <w:r w:rsidRPr="00F11942">
              <w:rPr>
                <w:lang w:val="en-US"/>
              </w:rPr>
              <w:t xml:space="preserve">Use </w:t>
            </w:r>
            <w:r w:rsidRPr="00F11942">
              <w:rPr>
                <w:position w:val="-36"/>
                <w:lang w:val="en-US"/>
              </w:rPr>
              <w:object w:dxaOrig="840" w:dyaOrig="740" w14:anchorId="2C536E34">
                <v:shape id="_x0000_i1042" type="#_x0000_t75" style="width:39.4pt;height:36pt" o:ole="">
                  <v:imagedata r:id="rId42" o:title=""/>
                </v:shape>
                <o:OLEObject Type="Embed" ProgID="Equation.DSMT4" ShapeID="_x0000_i1042" DrawAspect="Content" ObjectID="_1586587904" r:id="rId43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1BE39629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lang w:val="en-US"/>
              </w:rPr>
              <w:t>M</w:t>
            </w:r>
            <w:r w:rsidRPr="00F11942">
              <w:rPr>
                <w:lang w:val="en-US"/>
              </w:rPr>
              <w:t>1</w:t>
            </w:r>
          </w:p>
        </w:tc>
      </w:tr>
      <w:tr w:rsidR="003276B5" w:rsidRPr="00512CFA" w14:paraId="369C6550" w14:textId="77777777" w:rsidTr="00F24699">
        <w:trPr>
          <w:trHeight w:val="350"/>
          <w:jc w:val="center"/>
        </w:trPr>
        <w:tc>
          <w:tcPr>
            <w:tcW w:w="1271" w:type="dxa"/>
            <w:vMerge/>
          </w:tcPr>
          <w:p w14:paraId="141E98E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74DD222B" w14:textId="77777777" w:rsidR="003276B5" w:rsidRDefault="003276B5" w:rsidP="00F24699">
            <w:pPr>
              <w:spacing w:before="40" w:after="40"/>
            </w:pPr>
            <w:r w:rsidRPr="00DD5B73">
              <w:rPr>
                <w:sz w:val="18"/>
                <w:szCs w:val="18"/>
                <w:lang w:val="en-US"/>
              </w:rPr>
              <w:t xml:space="preserve">Uses </w:t>
            </w:r>
            <w:r w:rsidRPr="00DD5B73">
              <w:rPr>
                <w:position w:val="-10"/>
                <w:sz w:val="18"/>
                <w:szCs w:val="18"/>
                <w:lang w:val="en-US"/>
              </w:rPr>
              <w:object w:dxaOrig="2000" w:dyaOrig="360" w14:anchorId="17B78D52">
                <v:shape id="_x0000_i1043" type="#_x0000_t75" style="width:87.6pt;height:16.3pt" o:ole="">
                  <v:imagedata r:id="rId44" o:title=""/>
                </v:shape>
                <o:OLEObject Type="Embed" ProgID="Equation.DSMT4" ShapeID="_x0000_i1043" DrawAspect="Content" ObjectID="_1586587905" r:id="rId45"/>
              </w:object>
            </w:r>
            <w:r w:rsidRPr="00DD5B73">
              <w:rPr>
                <w:sz w:val="18"/>
                <w:szCs w:val="18"/>
                <w:lang w:val="en-US"/>
              </w:rPr>
              <w:t xml:space="preserve"> </w:t>
            </w:r>
            <w:r w:rsidRPr="00C75AC5">
              <w:rPr>
                <w:lang w:val="en-US"/>
              </w:rPr>
              <w:t>and</w:t>
            </w:r>
            <w:r w:rsidRPr="00DD5B73">
              <w:rPr>
                <w:sz w:val="18"/>
                <w:szCs w:val="18"/>
                <w:lang w:val="en-US"/>
              </w:rPr>
              <w:t xml:space="preserve"> </w:t>
            </w:r>
            <w:r w:rsidRPr="00DD5B73">
              <w:rPr>
                <w:position w:val="-10"/>
                <w:sz w:val="18"/>
                <w:szCs w:val="18"/>
                <w:lang w:val="en-US"/>
              </w:rPr>
              <w:object w:dxaOrig="1200" w:dyaOrig="340" w14:anchorId="77B540C0">
                <v:shape id="_x0000_i1044" type="#_x0000_t75" style="width:53pt;height:15.6pt" o:ole="">
                  <v:imagedata r:id="rId46" o:title=""/>
                </v:shape>
                <o:OLEObject Type="Embed" ProgID="Equation.DSMT4" ShapeID="_x0000_i1044" DrawAspect="Content" ObjectID="_1586587906" r:id="rId47"/>
              </w:object>
            </w:r>
            <w:r w:rsidRPr="00C75AC5">
              <w:rPr>
                <w:lang w:val="en-US"/>
              </w:rPr>
              <w:t xml:space="preserve">to get </w:t>
            </w:r>
            <w:r w:rsidRPr="00C75AC5">
              <w:rPr>
                <w:position w:val="-28"/>
              </w:rPr>
              <w:object w:dxaOrig="340" w:dyaOrig="660" w14:anchorId="7F820E44">
                <v:shape id="_x0000_i1045" type="#_x0000_t75" style="width:12.9pt;height:24.45pt" o:ole="">
                  <v:imagedata r:id="rId48" o:title=""/>
                </v:shape>
                <o:OLEObject Type="Embed" ProgID="Equation.DSMT4" ShapeID="_x0000_i1045" DrawAspect="Content" ObjectID="_1586587907" r:id="rId49"/>
              </w:object>
            </w:r>
            <w:r w:rsidRPr="00C75AC5">
              <w:t xml:space="preserve">or </w:t>
            </w:r>
            <w:r w:rsidRPr="00C75AC5">
              <w:rPr>
                <w:position w:val="-24"/>
              </w:rPr>
              <w:object w:dxaOrig="340" w:dyaOrig="620" w14:anchorId="3B6A451C">
                <v:shape id="_x0000_i1046" type="#_x0000_t75" style="width:13.6pt;height:23.75pt" o:ole="">
                  <v:imagedata r:id="rId50" o:title=""/>
                </v:shape>
                <o:OLEObject Type="Embed" ProgID="Equation.DSMT4" ShapeID="_x0000_i1046" DrawAspect="Content" ObjectID="_1586587908" r:id="rId51"/>
              </w:object>
            </w:r>
            <w:r w:rsidRPr="00C75AC5">
              <w:t xml:space="preserve">in terms of just  </w:t>
            </w:r>
            <w:r w:rsidRPr="00C75AC5">
              <w:rPr>
                <w:i/>
              </w:rPr>
              <w:t>x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6274D1AB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lang w:val="en-US"/>
              </w:rPr>
              <w:t>M</w:t>
            </w:r>
            <w:r w:rsidRPr="00F11942">
              <w:rPr>
                <w:lang w:val="en-US"/>
              </w:rPr>
              <w:t>1</w:t>
            </w:r>
          </w:p>
        </w:tc>
      </w:tr>
      <w:tr w:rsidR="003276B5" w:rsidRPr="00512CFA" w14:paraId="002E2ECF" w14:textId="77777777" w:rsidTr="00F24699">
        <w:trPr>
          <w:trHeight w:val="350"/>
          <w:jc w:val="center"/>
        </w:trPr>
        <w:tc>
          <w:tcPr>
            <w:tcW w:w="1271" w:type="dxa"/>
            <w:vMerge/>
          </w:tcPr>
          <w:p w14:paraId="28E77FE3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5421E86D" w14:textId="77777777" w:rsidR="003276B5" w:rsidRDefault="003276B5" w:rsidP="00F24699">
            <w:pPr>
              <w:spacing w:before="40" w:after="40"/>
            </w:pPr>
            <w:r w:rsidRPr="00F11942">
              <w:rPr>
                <w:position w:val="-32"/>
                <w:lang w:val="en-US"/>
              </w:rPr>
              <w:object w:dxaOrig="1460" w:dyaOrig="700" w14:anchorId="76EA0721">
                <v:shape id="_x0000_i1047" type="#_x0000_t75" style="width:72.7pt;height:34.65pt" o:ole="">
                  <v:imagedata r:id="rId52" o:title=""/>
                </v:shape>
                <o:OLEObject Type="Embed" ProgID="Equation.DSMT4" ShapeID="_x0000_i1047" DrawAspect="Content" ObjectID="_1586587909" r:id="rId53"/>
              </w:object>
            </w:r>
            <w:r w:rsidRPr="00F11942">
              <w:rPr>
                <w:lang w:val="en-US"/>
              </w:rPr>
              <w:t xml:space="preserve"> ( conclusion stated with no errors previously)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33DE89F2" w14:textId="77777777" w:rsidR="003276B5" w:rsidRPr="00F11942" w:rsidRDefault="003276B5" w:rsidP="00F24699">
            <w:pPr>
              <w:jc w:val="center"/>
              <w:rPr>
                <w:lang w:val="en-US"/>
              </w:rPr>
            </w:pPr>
            <w:r w:rsidRPr="00F11942">
              <w:rPr>
                <w:lang w:val="en-US"/>
              </w:rPr>
              <w:t>A1</w:t>
            </w:r>
            <w:r>
              <w:rPr>
                <w:lang w:val="en-US"/>
              </w:rPr>
              <w:t>*</w:t>
            </w:r>
          </w:p>
          <w:p w14:paraId="7B5ED56A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</w:tr>
      <w:tr w:rsidR="003276B5" w:rsidRPr="00512CFA" w14:paraId="0DF4A386" w14:textId="77777777" w:rsidTr="00F24699">
        <w:trPr>
          <w:trHeight w:val="350"/>
          <w:jc w:val="center"/>
        </w:trPr>
        <w:tc>
          <w:tcPr>
            <w:tcW w:w="1271" w:type="dxa"/>
          </w:tcPr>
          <w:p w14:paraId="06C672E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0631AD48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3AD163F6" w14:textId="77777777" w:rsidR="003276B5" w:rsidRPr="00532854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  <w:lang w:val="en-US"/>
              </w:rPr>
              <w:t>(4)</w:t>
            </w:r>
          </w:p>
        </w:tc>
      </w:tr>
      <w:tr w:rsidR="003276B5" w:rsidRPr="00512CFA" w14:paraId="0F5E47DE" w14:textId="77777777" w:rsidTr="00F24699">
        <w:trPr>
          <w:trHeight w:val="350"/>
          <w:jc w:val="center"/>
        </w:trPr>
        <w:tc>
          <w:tcPr>
            <w:tcW w:w="1271" w:type="dxa"/>
            <w:vMerge w:val="restart"/>
          </w:tcPr>
          <w:p w14:paraId="7D31FF6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021F12D2" w14:textId="77777777" w:rsidR="003276B5" w:rsidRDefault="003276B5" w:rsidP="00F24699">
            <w:pPr>
              <w:spacing w:before="40" w:after="40"/>
            </w:pPr>
            <w:r w:rsidRPr="00F11942">
              <w:rPr>
                <w:position w:val="-30"/>
                <w:lang w:val="en-US"/>
              </w:rPr>
              <w:object w:dxaOrig="3560" w:dyaOrig="680" w14:anchorId="0B207387">
                <v:shape id="_x0000_i1048" type="#_x0000_t75" style="width:177.95pt;height:33.95pt" o:ole="">
                  <v:imagedata r:id="rId54" o:title=""/>
                </v:shape>
                <o:OLEObject Type="Embed" ProgID="Equation.DSMT4" ShapeID="_x0000_i1048" DrawAspect="Content" ObjectID="_1586587910" r:id="rId55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7D21A906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  <w:r w:rsidRPr="00F11942">
              <w:rPr>
                <w:lang w:val="en-US"/>
              </w:rPr>
              <w:t xml:space="preserve">M1 A1 </w:t>
            </w:r>
            <w:proofErr w:type="spellStart"/>
            <w:r w:rsidRPr="00F11942">
              <w:rPr>
                <w:lang w:val="en-US"/>
              </w:rPr>
              <w:t>A1</w:t>
            </w:r>
            <w:proofErr w:type="spellEnd"/>
          </w:p>
        </w:tc>
      </w:tr>
      <w:tr w:rsidR="003276B5" w:rsidRPr="00512CFA" w14:paraId="245F6BA7" w14:textId="77777777" w:rsidTr="00F24699">
        <w:trPr>
          <w:trHeight w:val="350"/>
          <w:jc w:val="center"/>
        </w:trPr>
        <w:tc>
          <w:tcPr>
            <w:tcW w:w="1271" w:type="dxa"/>
            <w:vMerge/>
          </w:tcPr>
          <w:p w14:paraId="2EF7BD6E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712AFE1F" w14:textId="77777777" w:rsidR="003276B5" w:rsidRDefault="003276B5" w:rsidP="00F24699">
            <w:pPr>
              <w:spacing w:before="40" w:after="40"/>
            </w:pPr>
            <w:r w:rsidRPr="00F11942">
              <w:rPr>
                <w:lang w:val="en-US"/>
              </w:rPr>
              <w:t xml:space="preserve">When  </w:t>
            </w:r>
            <w:r w:rsidRPr="00F11942">
              <w:rPr>
                <w:position w:val="-24"/>
              </w:rPr>
              <w:object w:dxaOrig="600" w:dyaOrig="620" w14:anchorId="76FCC34D">
                <v:shape id="_x0000_i1049" type="#_x0000_t75" style="width:30.55pt;height:31.25pt" o:ole="">
                  <v:imagedata r:id="rId56" o:title=""/>
                </v:shape>
                <o:OLEObject Type="Embed" ProgID="Equation.DSMT4" ShapeID="_x0000_i1049" DrawAspect="Content" ObjectID="_1586587911" r:id="rId57"/>
              </w:object>
            </w:r>
            <w:r w:rsidRPr="00F11942">
              <w:t xml:space="preserve">,   </w:t>
            </w:r>
            <w:r w:rsidRPr="00F11942">
              <w:rPr>
                <w:position w:val="-24"/>
              </w:rPr>
              <w:object w:dxaOrig="340" w:dyaOrig="620" w14:anchorId="59DD6931">
                <v:shape id="_x0000_i1050" type="#_x0000_t75" style="width:18.35pt;height:31.25pt" o:ole="">
                  <v:imagedata r:id="rId58" o:title=""/>
                </v:shape>
                <o:OLEObject Type="Embed" ProgID="Equation.DSMT4" ShapeID="_x0000_i1050" DrawAspect="Content" ObjectID="_1586587912" r:id="rId59"/>
              </w:object>
            </w:r>
            <w:r w:rsidRPr="00F11942">
              <w:t xml:space="preserve"> = </w:t>
            </w:r>
            <w:r w:rsidRPr="00F11942">
              <w:rPr>
                <w:position w:val="-12"/>
              </w:rPr>
              <w:object w:dxaOrig="1160" w:dyaOrig="380" w14:anchorId="1E195F55">
                <v:shape id="_x0000_i1051" type="#_x0000_t75" style="width:65.2pt;height:21.05pt" o:ole="">
                  <v:imagedata r:id="rId60" o:title=""/>
                </v:shape>
                <o:OLEObject Type="Embed" ProgID="Equation.DSMT4" ShapeID="_x0000_i1051" DrawAspect="Content" ObjectID="_1586587913" r:id="rId61"/>
              </w:object>
            </w:r>
            <w:r w:rsidRPr="00F11942">
              <w:t xml:space="preserve"> = </w:t>
            </w:r>
            <w:r w:rsidRPr="00F11942">
              <w:rPr>
                <w:position w:val="-12"/>
              </w:rPr>
              <w:object w:dxaOrig="859" w:dyaOrig="380" w14:anchorId="4E6B143F">
                <v:shape id="_x0000_i1052" type="#_x0000_t75" style="width:56.4pt;height:23.75pt" o:ole="">
                  <v:imagedata r:id="rId62" o:title=""/>
                </v:shape>
                <o:OLEObject Type="Embed" ProgID="Equation.DSMT4" ShapeID="_x0000_i1052" DrawAspect="Content" ObjectID="_1586587914" r:id="rId63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1963F150" w14:textId="77777777" w:rsidR="003276B5" w:rsidRPr="00F11942" w:rsidRDefault="003276B5" w:rsidP="00F24699">
            <w:pPr>
              <w:jc w:val="center"/>
              <w:rPr>
                <w:lang w:val="en-US"/>
              </w:rPr>
            </w:pPr>
            <w:r w:rsidRPr="00F11942">
              <w:rPr>
                <w:lang w:val="en-US"/>
              </w:rPr>
              <w:t>dM1 A1</w:t>
            </w:r>
          </w:p>
          <w:p w14:paraId="2A2D3BE4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</w:tr>
      <w:tr w:rsidR="003276B5" w:rsidRPr="00512CFA" w14:paraId="47774590" w14:textId="77777777" w:rsidTr="00F24699">
        <w:trPr>
          <w:trHeight w:val="350"/>
          <w:jc w:val="center"/>
        </w:trPr>
        <w:tc>
          <w:tcPr>
            <w:tcW w:w="1271" w:type="dxa"/>
          </w:tcPr>
          <w:p w14:paraId="7BB1A6A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69525AD5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17739066" w14:textId="77777777" w:rsidR="003276B5" w:rsidRPr="00532854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  <w:lang w:val="en-US"/>
              </w:rPr>
              <w:t>(5)</w:t>
            </w:r>
          </w:p>
        </w:tc>
      </w:tr>
      <w:tr w:rsidR="003276B5" w:rsidRPr="00512CFA" w14:paraId="2516446A" w14:textId="77777777" w:rsidTr="00F24699">
        <w:trPr>
          <w:trHeight w:val="350"/>
          <w:jc w:val="center"/>
        </w:trPr>
        <w:tc>
          <w:tcPr>
            <w:tcW w:w="1271" w:type="dxa"/>
            <w:vMerge w:val="restart"/>
          </w:tcPr>
          <w:p w14:paraId="45B47B1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37E393D3" w14:textId="77777777" w:rsidR="003276B5" w:rsidRDefault="003276B5" w:rsidP="00F24699">
            <w:pPr>
              <w:spacing w:before="40" w:after="40"/>
            </w:pPr>
            <w:r w:rsidRPr="009E1EF9">
              <w:rPr>
                <w:position w:val="-32"/>
              </w:rPr>
              <w:object w:dxaOrig="4280" w:dyaOrig="780" w14:anchorId="7CF4A2F4">
                <v:shape id="_x0000_i1053" type="#_x0000_t75" style="width:215.3pt;height:40.1pt" o:ole="">
                  <v:imagedata r:id="rId64" o:title=""/>
                </v:shape>
                <o:OLEObject Type="Embed" ProgID="Equation.DSMT4" ShapeID="_x0000_i1053" DrawAspect="Content" ObjectID="_1586587915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30AAD766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lang w:val="en-US"/>
              </w:rPr>
              <w:t>M1 A1</w:t>
            </w:r>
          </w:p>
        </w:tc>
      </w:tr>
      <w:tr w:rsidR="003276B5" w:rsidRPr="00512CFA" w14:paraId="59CE3655" w14:textId="77777777" w:rsidTr="00F24699">
        <w:trPr>
          <w:trHeight w:val="350"/>
          <w:jc w:val="center"/>
        </w:trPr>
        <w:tc>
          <w:tcPr>
            <w:tcW w:w="1271" w:type="dxa"/>
            <w:vMerge/>
          </w:tcPr>
          <w:p w14:paraId="624B609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00C6332B" w14:textId="77777777" w:rsidR="003276B5" w:rsidRDefault="003276B5" w:rsidP="00F24699">
            <w:pPr>
              <w:spacing w:before="40" w:after="40"/>
            </w:pPr>
            <w:r w:rsidRPr="009E1EF9">
              <w:rPr>
                <w:position w:val="-32"/>
              </w:rPr>
              <w:object w:dxaOrig="2940" w:dyaOrig="700" w14:anchorId="501C6453">
                <v:shape id="_x0000_i1054" type="#_x0000_t75" style="width:146.7pt;height:34.65pt" o:ole="">
                  <v:imagedata r:id="rId66" o:title=""/>
                </v:shape>
                <o:OLEObject Type="Embed" ProgID="Equation.DSMT4" ShapeID="_x0000_i1054" DrawAspect="Content" ObjectID="_1586587916" r:id="rId67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4EA59AB7" w14:textId="77777777" w:rsidR="003276B5" w:rsidRDefault="003276B5" w:rsidP="00F24699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A1</w:t>
            </w:r>
          </w:p>
          <w:p w14:paraId="422D2AC2" w14:textId="77777777" w:rsidR="003276B5" w:rsidRPr="00532854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</w:tr>
      <w:tr w:rsidR="003276B5" w:rsidRPr="00512CFA" w14:paraId="3624BA4F" w14:textId="77777777" w:rsidTr="00F24699">
        <w:trPr>
          <w:trHeight w:val="350"/>
          <w:jc w:val="center"/>
        </w:trPr>
        <w:tc>
          <w:tcPr>
            <w:tcW w:w="1271" w:type="dxa"/>
          </w:tcPr>
          <w:p w14:paraId="57073D4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4BC5F9C6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050BF0E2" w14:textId="77777777" w:rsidR="003276B5" w:rsidRPr="00532854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  <w:lang w:val="en-US"/>
              </w:rPr>
              <w:t>(3)</w:t>
            </w:r>
          </w:p>
        </w:tc>
      </w:tr>
      <w:tr w:rsidR="003276B5" w:rsidRPr="00512CFA" w14:paraId="77C749BB" w14:textId="77777777" w:rsidTr="00F24699">
        <w:trPr>
          <w:trHeight w:val="350"/>
          <w:jc w:val="center"/>
        </w:trPr>
        <w:tc>
          <w:tcPr>
            <w:tcW w:w="1271" w:type="dxa"/>
          </w:tcPr>
          <w:p w14:paraId="3A0C48F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</w:tcPr>
          <w:p w14:paraId="0458AEB0" w14:textId="77777777" w:rsidR="003276B5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59323FD2" w14:textId="77777777" w:rsidR="003276B5" w:rsidRPr="00532854" w:rsidRDefault="003276B5" w:rsidP="00F2469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  <w:lang w:val="en-US"/>
              </w:rPr>
              <w:t>(</w:t>
            </w:r>
            <w:r w:rsidRPr="00492E2B">
              <w:rPr>
                <w:b/>
                <w:lang w:val="en-US"/>
              </w:rPr>
              <w:t>12 marks</w:t>
            </w:r>
            <w:r>
              <w:rPr>
                <w:b/>
                <w:lang w:val="en-US"/>
              </w:rPr>
              <w:t>)</w:t>
            </w:r>
          </w:p>
        </w:tc>
      </w:tr>
      <w:tr w:rsidR="003276B5" w:rsidRPr="00512CFA" w14:paraId="6A04BA00" w14:textId="77777777" w:rsidTr="00F24699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14:paraId="33648119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B960CB" w14:textId="77777777" w:rsidR="003276B5" w:rsidRPr="009A5F4C" w:rsidRDefault="003276B5" w:rsidP="00F24699">
            <w:pPr>
              <w:spacing w:before="40" w:after="40"/>
            </w:pPr>
            <w:r w:rsidRPr="009A5F4C">
              <w:rPr>
                <w:position w:val="-10"/>
              </w:rPr>
              <w:object w:dxaOrig="840" w:dyaOrig="360" w14:anchorId="6C419D64">
                <v:shape id="_x0000_i1055" type="#_x0000_t75" style="width:51.6pt;height:17pt" o:ole="">
                  <v:imagedata r:id="rId68" o:title=""/>
                </v:shape>
                <o:OLEObject Type="Embed" ProgID="Equation.DSMT4" ShapeID="_x0000_i1055" DrawAspect="Content" ObjectID="_1586587917" r:id="rId69"/>
              </w:object>
            </w:r>
            <w:r w:rsidRPr="009A5F4C">
              <w:t xml:space="preserve"> or </w:t>
            </w:r>
            <w:r w:rsidRPr="009A5F4C">
              <w:rPr>
                <w:position w:val="-14"/>
              </w:rPr>
              <w:object w:dxaOrig="560" w:dyaOrig="440" w14:anchorId="2C3FEBFB">
                <v:shape id="_x0000_i1056" type="#_x0000_t75" style="width:28.55pt;height:21.75pt" o:ole="">
                  <v:imagedata r:id="rId70" o:title=""/>
                </v:shape>
                <o:OLEObject Type="Embed" ProgID="Equation.DSMT4" ShapeID="_x0000_i1056" DrawAspect="Content" ObjectID="_1586587918" r:id="rId71"/>
              </w:object>
            </w:r>
            <w:r w:rsidRPr="009A5F4C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C314E1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B1</w:t>
            </w:r>
          </w:p>
        </w:tc>
      </w:tr>
      <w:tr w:rsidR="003276B5" w:rsidRPr="00512CFA" w14:paraId="757FA0BC" w14:textId="77777777" w:rsidTr="00F24699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14:paraId="52609007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824A50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A69BCDF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1)</w:t>
            </w:r>
          </w:p>
        </w:tc>
      </w:tr>
      <w:tr w:rsidR="003276B5" w:rsidRPr="00512CFA" w14:paraId="32C074D5" w14:textId="77777777" w:rsidTr="00F24699">
        <w:trPr>
          <w:trHeight w:val="225"/>
          <w:jc w:val="center"/>
        </w:trPr>
        <w:tc>
          <w:tcPr>
            <w:tcW w:w="1271" w:type="dxa"/>
            <w:vMerge w:val="restart"/>
          </w:tcPr>
          <w:p w14:paraId="3C463173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E3EB02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</w:t>
            </w:r>
            <w:r w:rsidRPr="009A5F4C">
              <w:rPr>
                <w:position w:val="-28"/>
              </w:rPr>
              <w:object w:dxaOrig="5300" w:dyaOrig="660" w14:anchorId="2B4CD054">
                <v:shape id="_x0000_i1057" type="#_x0000_t75" style="width:230.25pt;height:36pt" o:ole="">
                  <v:imagedata r:id="rId72" o:title=""/>
                </v:shape>
                <o:OLEObject Type="Embed" ProgID="Equation.DSMT4" ShapeID="_x0000_i1057" DrawAspect="Content" ObjectID="_1586587919" r:id="rId73"/>
              </w:object>
            </w:r>
            <w:r w:rsidRPr="009A5F4C">
              <w:t xml:space="preserve">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BB8A97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A1</w:t>
            </w:r>
          </w:p>
        </w:tc>
      </w:tr>
      <w:tr w:rsidR="003276B5" w:rsidRPr="00512CFA" w14:paraId="67A049B6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1C4EEF2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38F0CD" w14:textId="77777777" w:rsidR="003276B5" w:rsidRPr="009A5F4C" w:rsidRDefault="003276B5" w:rsidP="00F24699">
            <w:pPr>
              <w:tabs>
                <w:tab w:val="center" w:pos="3790"/>
                <w:tab w:val="right" w:pos="7580"/>
              </w:tabs>
              <w:spacing w:before="40" w:after="40"/>
            </w:pPr>
            <w:r w:rsidRPr="009A5F4C">
              <w:t xml:space="preserve">                Sub </w:t>
            </w:r>
            <w:r w:rsidRPr="009A5F4C">
              <w:rPr>
                <w:position w:val="-24"/>
              </w:rPr>
              <w:object w:dxaOrig="660" w:dyaOrig="620" w14:anchorId="3CE0FFAE">
                <v:shape id="_x0000_i1058" type="#_x0000_t75" style="width:28.55pt;height:28.55pt" o:ole="">
                  <v:imagedata r:id="rId74" o:title=""/>
                </v:shape>
                <o:OLEObject Type="Embed" ProgID="Equation.DSMT4" ShapeID="_x0000_i1058" DrawAspect="Content" ObjectID="_1586587920" r:id="rId75"/>
              </w:object>
            </w:r>
            <w:r w:rsidRPr="009A5F4C">
              <w:t xml:space="preserve"> into </w:t>
            </w:r>
            <w:r w:rsidRPr="009A5F4C">
              <w:rPr>
                <w:position w:val="-28"/>
              </w:rPr>
              <w:object w:dxaOrig="3260" w:dyaOrig="660" w14:anchorId="1EBD95E6">
                <v:shape id="_x0000_i1059" type="#_x0000_t75" style="width:151.45pt;height:36pt" o:ole="">
                  <v:imagedata r:id="rId76" o:title=""/>
                </v:shape>
                <o:OLEObject Type="Embed" ProgID="Equation.DSMT4" ShapeID="_x0000_i1059" DrawAspect="Content" ObjectID="_1586587921" r:id="rId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7AAF34" w14:textId="77777777" w:rsidR="003276B5" w:rsidRPr="009A5F4C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47844421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0B38B3A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508355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</w:t>
            </w:r>
            <w:r w:rsidRPr="009A5F4C">
              <w:rPr>
                <w:position w:val="-28"/>
              </w:rPr>
              <w:object w:dxaOrig="1260" w:dyaOrig="660" w14:anchorId="6A2C4A4E">
                <v:shape id="_x0000_i1060" type="#_x0000_t75" style="width:64.55pt;height:36pt" o:ole="">
                  <v:imagedata r:id="rId78" o:title=""/>
                </v:shape>
                <o:OLEObject Type="Embed" ProgID="Equation.DSMT4" ShapeID="_x0000_i1060" DrawAspect="Content" ObjectID="_1586587922" r:id="rId79"/>
              </w:object>
            </w:r>
            <w:r w:rsidRPr="009A5F4C">
              <w:t xml:space="preserve">   (= 75.4)  /   </w:t>
            </w:r>
            <w:r w:rsidRPr="009A5F4C">
              <w:rPr>
                <w:position w:val="-24"/>
              </w:rPr>
              <w:object w:dxaOrig="1980" w:dyaOrig="620" w14:anchorId="402B838E">
                <v:shape id="_x0000_i1061" type="#_x0000_t75" style="width:86.25pt;height:28.55pt" o:ole="">
                  <v:imagedata r:id="rId80" o:title=""/>
                </v:shape>
                <o:OLEObject Type="Embed" ProgID="Equation.DSMT4" ShapeID="_x0000_i1061" DrawAspect="Content" ObjectID="_1586587923" r:id="rId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CB04CF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3276B5" w:rsidRPr="00512CFA" w14:paraId="6FFDB56E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3836720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BC1D17C" w14:textId="77777777" w:rsidR="003276B5" w:rsidRPr="009A5F4C" w:rsidRDefault="003276B5" w:rsidP="00F24699">
            <w:pPr>
              <w:tabs>
                <w:tab w:val="center" w:pos="3630"/>
                <w:tab w:val="right" w:pos="7260"/>
              </w:tabs>
              <w:spacing w:before="40" w:after="40"/>
            </w:pPr>
            <w:r w:rsidRPr="009A5F4C">
              <w:t xml:space="preserve">                  Equation of tangent </w:t>
            </w:r>
            <w:r w:rsidRPr="009A5F4C">
              <w:rPr>
                <w:position w:val="-24"/>
              </w:rPr>
              <w:object w:dxaOrig="2200" w:dyaOrig="620" w14:anchorId="6062A3AB">
                <v:shape id="_x0000_i1062" type="#_x0000_t75" style="width:108pt;height:28.55pt" o:ole="">
                  <v:imagedata r:id="rId82" o:title=""/>
                </v:shape>
                <o:OLEObject Type="Embed" ProgID="Equation.DSMT4" ShapeID="_x0000_i1062" DrawAspect="Content" ObjectID="_1586587924" r:id="rId83"/>
              </w:object>
            </w:r>
            <w:r w:rsidRPr="009A5F4C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8E5271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3276B5" w:rsidRPr="00512CFA" w14:paraId="20E015B6" w14:textId="77777777" w:rsidTr="00F24699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73262AE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47E590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Using  </w:t>
            </w:r>
            <w:r w:rsidRPr="009A5F4C">
              <w:rPr>
                <w:position w:val="-24"/>
              </w:rPr>
              <w:object w:dxaOrig="2200" w:dyaOrig="620" w14:anchorId="432DC318">
                <v:shape id="_x0000_i1063" type="#_x0000_t75" style="width:93.75pt;height:21.75pt" o:ole="">
                  <v:imagedata r:id="rId82" o:title=""/>
                </v:shape>
                <o:OLEObject Type="Embed" ProgID="Equation.DSMT4" ShapeID="_x0000_i1063" DrawAspect="Content" ObjectID="_1586587925" r:id="rId84"/>
              </w:object>
            </w:r>
            <w:r w:rsidRPr="009A5F4C">
              <w:t xml:space="preserve"> with </w:t>
            </w:r>
            <w:r w:rsidRPr="009A5F4C">
              <w:rPr>
                <w:position w:val="-24"/>
              </w:rPr>
              <w:object w:dxaOrig="1500" w:dyaOrig="620" w14:anchorId="4DA23FBE">
                <v:shape id="_x0000_i1064" type="#_x0000_t75" style="width:1in;height:28.55pt" o:ole="">
                  <v:imagedata r:id="rId85" o:title=""/>
                </v:shape>
                <o:OLEObject Type="Embed" ProgID="Equation.DSMT4" ShapeID="_x0000_i1064" DrawAspect="Content" ObjectID="_1586587926" r:id="rId86"/>
              </w:object>
            </w:r>
            <w:r w:rsidRPr="009A5F4C">
              <w:t xml:space="preserve">    </w:t>
            </w:r>
            <w:proofErr w:type="spellStart"/>
            <w:r w:rsidRPr="009A5F4C">
              <w:t>cso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3E8779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 A1</w:t>
            </w:r>
          </w:p>
        </w:tc>
      </w:tr>
      <w:tr w:rsidR="003276B5" w:rsidRPr="00512CFA" w14:paraId="207D59AD" w14:textId="77777777" w:rsidTr="00F24699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14:paraId="4FAD980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14:paraId="51AECF49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3A5315F0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6)</w:t>
            </w:r>
          </w:p>
        </w:tc>
      </w:tr>
      <w:tr w:rsidR="003276B5" w:rsidRPr="00512CFA" w14:paraId="21CDCC7E" w14:textId="77777777" w:rsidTr="00F24699">
        <w:trPr>
          <w:trHeight w:val="225"/>
          <w:jc w:val="center"/>
        </w:trPr>
        <w:tc>
          <w:tcPr>
            <w:tcW w:w="1271" w:type="dxa"/>
            <w:tcBorders>
              <w:bottom w:val="single" w:sz="4" w:space="0" w:color="auto"/>
            </w:tcBorders>
          </w:tcPr>
          <w:p w14:paraId="03E6124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56D0E8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991BD7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7 marks)</w:t>
            </w:r>
          </w:p>
        </w:tc>
      </w:tr>
      <w:tr w:rsidR="003276B5" w:rsidRPr="00512CFA" w14:paraId="44A4A688" w14:textId="77777777" w:rsidTr="00F2469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6F2AB8E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03E8BB" w14:textId="77777777" w:rsidR="003276B5" w:rsidRPr="007F42A1" w:rsidRDefault="003276B5" w:rsidP="00F24699">
            <w:pPr>
              <w:spacing w:before="40" w:after="40"/>
            </w:pPr>
            <w:r w:rsidRPr="007F42A1">
              <w:rPr>
                <w:position w:val="-26"/>
              </w:rPr>
              <w:object w:dxaOrig="5280" w:dyaOrig="639" w14:anchorId="64743590">
                <v:shape id="_x0000_i1065" type="#_x0000_t75" style="width:264.25pt;height:28.55pt" o:ole="">
                  <v:imagedata r:id="rId87" o:title=""/>
                </v:shape>
                <o:OLEObject Type="Embed" ProgID="Equation.DSMT4" ShapeID="_x0000_i1065" DrawAspect="Content" ObjectID="_1586587927" r:id="rId8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0428F9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  <w:r>
              <w:t xml:space="preserve"> </w:t>
            </w:r>
            <w:r w:rsidRPr="007F42A1">
              <w:t>A1</w:t>
            </w:r>
          </w:p>
        </w:tc>
      </w:tr>
      <w:tr w:rsidR="003276B5" w:rsidRPr="00512CFA" w14:paraId="6D625DCF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7B95939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44BB5B6" w14:textId="77777777" w:rsidR="003276B5" w:rsidRPr="007F42A1" w:rsidRDefault="003276B5" w:rsidP="00F24699">
            <w:pPr>
              <w:spacing w:before="40" w:after="40"/>
            </w:pPr>
            <w:r w:rsidRPr="007F42A1">
              <w:t xml:space="preserve">Sets  </w:t>
            </w:r>
            <w:r w:rsidRPr="007F42A1">
              <w:rPr>
                <w:position w:val="-6"/>
              </w:rPr>
              <w:object w:dxaOrig="5600" w:dyaOrig="340" w14:anchorId="5937B179">
                <v:shape id="_x0000_i1066" type="#_x0000_t75" style="width:279.85pt;height:14.25pt" o:ole="">
                  <v:imagedata r:id="rId89" o:title=""/>
                </v:shape>
                <o:OLEObject Type="Embed" ProgID="Equation.DSMT4" ShapeID="_x0000_i1066" DrawAspect="Content" ObjectID="_1586587928" r:id="rId9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86E740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3276B5" w:rsidRPr="00512CFA" w14:paraId="3DCB61B9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71B5CD0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88597E" w14:textId="77777777" w:rsidR="003276B5" w:rsidRPr="007F42A1" w:rsidRDefault="003276B5" w:rsidP="00F24699">
            <w:pPr>
              <w:spacing w:before="40" w:after="40"/>
            </w:pPr>
            <w:r w:rsidRPr="007F42A1">
              <w:t xml:space="preserve">                                                               </w:t>
            </w:r>
            <w:r w:rsidRPr="007F42A1">
              <w:rPr>
                <w:position w:val="-22"/>
              </w:rPr>
              <w:object w:dxaOrig="1700" w:dyaOrig="600" w14:anchorId="48A058D5">
                <v:shape id="_x0000_i1067" type="#_x0000_t75" style="width:85.6pt;height:28.55pt" o:ole="">
                  <v:imagedata r:id="rId91" o:title=""/>
                </v:shape>
                <o:OLEObject Type="Embed" ProgID="Equation.DSMT4" ShapeID="_x0000_i1067" DrawAspect="Content" ObjectID="_1586587929" r:id="rId9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7DE14A9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3276B5" w:rsidRPr="00512CFA" w14:paraId="776CBF4C" w14:textId="77777777" w:rsidTr="00F24699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3E70D73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FE219F" w14:textId="77777777" w:rsidR="003276B5" w:rsidRPr="007F42A1" w:rsidRDefault="003276B5" w:rsidP="00F24699">
            <w:pPr>
              <w:spacing w:before="40" w:after="40"/>
            </w:pPr>
            <w:r w:rsidRPr="007F42A1">
              <w:t xml:space="preserve">                                                                </w:t>
            </w:r>
            <w:r w:rsidRPr="007F42A1">
              <w:rPr>
                <w:position w:val="-10"/>
              </w:rPr>
              <w:object w:dxaOrig="1860" w:dyaOrig="320" w14:anchorId="4A7CB01B">
                <v:shape id="_x0000_i1068" type="#_x0000_t75" style="width:93.05pt;height:14.25pt" o:ole="">
                  <v:imagedata r:id="rId93" o:title=""/>
                </v:shape>
                <o:OLEObject Type="Embed" ProgID="Equation.DSMT4" ShapeID="_x0000_i1068" DrawAspect="Content" ObjectID="_1586587930" r:id="rId94"/>
              </w:object>
            </w:r>
            <w:r w:rsidRPr="007F42A1">
              <w:t xml:space="preserve">    4dp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5C77CC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A1</w:t>
            </w:r>
          </w:p>
        </w:tc>
      </w:tr>
      <w:tr w:rsidR="003276B5" w:rsidRPr="00512CFA" w14:paraId="4F8C34E6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21F3BFE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167736" w14:textId="77777777" w:rsidR="003276B5" w:rsidRPr="007F42A1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E8081E" w14:textId="77777777" w:rsidR="003276B5" w:rsidRPr="007F42A1" w:rsidRDefault="003276B5" w:rsidP="00F24699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5)</w:t>
            </w:r>
          </w:p>
        </w:tc>
      </w:tr>
      <w:tr w:rsidR="003276B5" w:rsidRPr="00512CFA" w14:paraId="16BC47B3" w14:textId="77777777" w:rsidTr="00F2469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50D638C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4C8F8B" w14:textId="77777777" w:rsidR="003276B5" w:rsidRPr="007F42A1" w:rsidRDefault="003276B5" w:rsidP="00F24699">
            <w:pPr>
              <w:spacing w:before="40" w:after="40"/>
            </w:pPr>
            <w:r w:rsidRPr="007F42A1">
              <w:rPr>
                <w:position w:val="-26"/>
              </w:rPr>
              <w:object w:dxaOrig="3700" w:dyaOrig="639" w14:anchorId="2C7CD5A6">
                <v:shape id="_x0000_i1069" type="#_x0000_t75" style="width:186.8pt;height:28.55pt" o:ole="">
                  <v:imagedata r:id="rId95" o:title=""/>
                </v:shape>
                <o:OLEObject Type="Embed" ProgID="Equation.DSMT4" ShapeID="_x0000_i1069" DrawAspect="Content" ObjectID="_1586587931" r:id="rId9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2BA742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  <w:r>
              <w:t xml:space="preserve"> </w:t>
            </w:r>
            <w:r w:rsidRPr="007F42A1">
              <w:t>A1</w:t>
            </w:r>
          </w:p>
        </w:tc>
      </w:tr>
      <w:tr w:rsidR="003276B5" w:rsidRPr="00512CFA" w14:paraId="273E1F3C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501764C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81524D" w14:textId="77777777" w:rsidR="003276B5" w:rsidRPr="007F42A1" w:rsidRDefault="003276B5" w:rsidP="00F24699">
            <w:pPr>
              <w:spacing w:before="40" w:after="40"/>
            </w:pPr>
            <w:r w:rsidRPr="007F42A1">
              <w:t xml:space="preserve">Uses </w:t>
            </w:r>
            <w:r w:rsidRPr="007F42A1">
              <w:rPr>
                <w:position w:val="-10"/>
              </w:rPr>
              <w:object w:dxaOrig="2299" w:dyaOrig="320" w14:anchorId="4C1D12FA">
                <v:shape id="_x0000_i1070" type="#_x0000_t75" style="width:114.8pt;height:14.25pt" o:ole="">
                  <v:imagedata r:id="rId97" o:title=""/>
                </v:shape>
                <o:OLEObject Type="Embed" ProgID="Equation.DSMT4" ShapeID="_x0000_i1070" DrawAspect="Content" ObjectID="_1586587932" r:id="rId98"/>
              </w:object>
            </w:r>
            <w:r w:rsidRPr="007F42A1">
              <w:t xml:space="preserve"> in their expression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3F160E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</w:p>
        </w:tc>
      </w:tr>
      <w:tr w:rsidR="003276B5" w:rsidRPr="00512CFA" w14:paraId="65899580" w14:textId="77777777" w:rsidTr="00F24699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1540F5E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273041" w14:textId="77777777" w:rsidR="003276B5" w:rsidRPr="007F42A1" w:rsidRDefault="003276B5" w:rsidP="00F24699">
            <w:pPr>
              <w:spacing w:before="40" w:after="40"/>
            </w:pPr>
            <w:r w:rsidRPr="007F42A1">
              <w:t xml:space="preserve">                       </w:t>
            </w:r>
            <w:r w:rsidRPr="007F42A1">
              <w:rPr>
                <w:position w:val="-26"/>
              </w:rPr>
              <w:object w:dxaOrig="4200" w:dyaOrig="639" w14:anchorId="126DDA36">
                <v:shape id="_x0000_i1071" type="#_x0000_t75" style="width:207.85pt;height:28.55pt" o:ole="">
                  <v:imagedata r:id="rId99" o:title=""/>
                </v:shape>
                <o:OLEObject Type="Embed" ProgID="Equation.DSMT4" ShapeID="_x0000_i1071" DrawAspect="Content" ObjectID="_1586587933" r:id="rId10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731F6F" w14:textId="77777777" w:rsidR="003276B5" w:rsidRPr="007F42A1" w:rsidRDefault="003276B5" w:rsidP="00F24699">
            <w:pPr>
              <w:spacing w:before="40" w:after="40"/>
              <w:jc w:val="center"/>
            </w:pPr>
            <w:r w:rsidRPr="007F42A1">
              <w:t>M1</w:t>
            </w:r>
            <w:r>
              <w:t xml:space="preserve"> </w:t>
            </w:r>
            <w:r w:rsidRPr="007F42A1">
              <w:t>A1</w:t>
            </w:r>
          </w:p>
        </w:tc>
      </w:tr>
      <w:tr w:rsidR="003276B5" w:rsidRPr="00512CFA" w14:paraId="769F84D3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6A3947D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85ABA5" w14:textId="77777777" w:rsidR="003276B5" w:rsidRPr="007F42A1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1696AF" w14:textId="77777777" w:rsidR="003276B5" w:rsidRPr="007F42A1" w:rsidRDefault="003276B5" w:rsidP="00F24699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5)</w:t>
            </w:r>
          </w:p>
        </w:tc>
      </w:tr>
      <w:tr w:rsidR="003276B5" w:rsidRPr="00512CFA" w14:paraId="015B2A2E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60B776E8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597D9E" w14:textId="77777777" w:rsidR="003276B5" w:rsidRPr="007F42A1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350058" w14:textId="77777777" w:rsidR="003276B5" w:rsidRPr="007F42A1" w:rsidRDefault="003276B5" w:rsidP="00F24699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10 marks)</w:t>
            </w:r>
          </w:p>
        </w:tc>
      </w:tr>
      <w:tr w:rsidR="003276B5" w:rsidRPr="00512CFA" w14:paraId="1A6A9574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216DE414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7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FD3A40B" w14:textId="77777777" w:rsidR="003276B5" w:rsidRPr="00132EF3" w:rsidRDefault="003276B5" w:rsidP="00F24699">
            <w:pPr>
              <w:spacing w:before="40" w:after="40"/>
            </w:pPr>
            <w:r w:rsidRPr="00666A35">
              <w:rPr>
                <w:noProof/>
                <w:position w:val="-22"/>
              </w:rPr>
              <w:object w:dxaOrig="5220" w:dyaOrig="600" w14:anchorId="1B5917D8">
                <v:shape id="_x0000_i1072" type="#_x0000_t75" style="width:261.5pt;height:29.9pt" o:ole="">
                  <v:imagedata r:id="rId101" o:title=""/>
                </v:shape>
                <o:OLEObject Type="Embed" ProgID="Equation.DSMT4" ShapeID="_x0000_i1072" DrawAspect="Content" ObjectID="_1586587934" r:id="rId10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48F1A1" w14:textId="77777777" w:rsidR="003276B5" w:rsidRPr="00132EF3" w:rsidRDefault="003276B5" w:rsidP="00F24699">
            <w:pPr>
              <w:spacing w:before="40" w:after="40"/>
              <w:jc w:val="center"/>
            </w:pPr>
            <w:r>
              <w:t>M1A1</w:t>
            </w:r>
          </w:p>
        </w:tc>
      </w:tr>
      <w:tr w:rsidR="003276B5" w:rsidRPr="00512CFA" w14:paraId="2208033B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05F44AC7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E55A49" w14:textId="77777777" w:rsidR="003276B5" w:rsidRPr="00132EF3" w:rsidRDefault="003276B5" w:rsidP="00F24699">
            <w:pPr>
              <w:spacing w:before="40" w:after="40"/>
            </w:pPr>
            <w:r>
              <w:t xml:space="preserve">                             </w:t>
            </w:r>
            <w:r w:rsidRPr="00666A35">
              <w:rPr>
                <w:position w:val="-22"/>
              </w:rPr>
              <w:object w:dxaOrig="5240" w:dyaOrig="600" w14:anchorId="43F48539">
                <v:shape id="_x0000_i1073" type="#_x0000_t75" style="width:262.2pt;height:29.9pt" o:ole="">
                  <v:imagedata r:id="rId103" o:title=""/>
                </v:shape>
                <o:OLEObject Type="Embed" ProgID="Equation.DSMT4" ShapeID="_x0000_i1073" DrawAspect="Content" ObjectID="_1586587935" r:id="rId104"/>
              </w:objec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4C55985" w14:textId="77777777" w:rsidR="003276B5" w:rsidRPr="00132EF3" w:rsidRDefault="003276B5" w:rsidP="00F24699">
            <w:pPr>
              <w:spacing w:before="40" w:after="40"/>
              <w:jc w:val="center"/>
            </w:pPr>
            <w:r>
              <w:t>M1 A1</w:t>
            </w:r>
          </w:p>
        </w:tc>
      </w:tr>
      <w:tr w:rsidR="003276B5" w:rsidRPr="00512CFA" w14:paraId="304C1EAF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</w:tcBorders>
          </w:tcPr>
          <w:p w14:paraId="2870C5F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66DB1D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F0A739" w14:textId="77777777" w:rsidR="003276B5" w:rsidRPr="00D735EF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</w:rPr>
              <w:t>(4)</w:t>
            </w:r>
          </w:p>
        </w:tc>
      </w:tr>
      <w:tr w:rsidR="003276B5" w:rsidRPr="00512CFA" w14:paraId="3B1B2467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7341E568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512CFA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14:paraId="420AABB6" w14:textId="77777777" w:rsidR="003276B5" w:rsidRPr="00132EF3" w:rsidRDefault="003276B5" w:rsidP="00F24699">
            <w:pPr>
              <w:spacing w:before="40" w:after="40"/>
            </w:pPr>
            <w:r w:rsidRPr="00666A35">
              <w:rPr>
                <w:position w:val="-22"/>
              </w:rPr>
              <w:object w:dxaOrig="2620" w:dyaOrig="600" w14:anchorId="16A7A7B0">
                <v:shape id="_x0000_i1074" type="#_x0000_t75" style="width:130.4pt;height:29.9pt" o:ole="">
                  <v:imagedata r:id="rId105" o:title=""/>
                </v:shape>
                <o:OLEObject Type="Embed" ProgID="Equation.DSMT4" ShapeID="_x0000_i1074" DrawAspect="Content" ObjectID="_1586587936" r:id="rId106"/>
              </w:object>
            </w:r>
            <w:r>
              <w:t xml:space="preserve"> critical values of </w:t>
            </w:r>
            <w:r w:rsidRPr="00BD5FA7">
              <w:rPr>
                <w:position w:val="-26"/>
              </w:rPr>
              <w:object w:dxaOrig="660" w:dyaOrig="639" w14:anchorId="38D8C575">
                <v:shape id="_x0000_i1075" type="#_x0000_t75" style="width:33.3pt;height:31.25pt" o:ole="">
                  <v:imagedata r:id="rId107" o:title=""/>
                </v:shape>
                <o:OLEObject Type="Embed" ProgID="Equation.DSMT4" ShapeID="_x0000_i1075" DrawAspect="Content" ObjectID="_1586587937" r:id="rId108"/>
              </w:objec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2E6A325F" w14:textId="77777777" w:rsidR="003276B5" w:rsidRPr="00D735EF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t>M1</w:t>
            </w:r>
          </w:p>
        </w:tc>
      </w:tr>
      <w:tr w:rsidR="003276B5" w:rsidRPr="00512CFA" w14:paraId="585E419D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1B505E9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54A3C51" w14:textId="77777777" w:rsidR="003276B5" w:rsidRPr="00666A35" w:rsidRDefault="003276B5" w:rsidP="00F24699">
            <w:pPr>
              <w:spacing w:before="40" w:after="40"/>
            </w:pPr>
            <w:r>
              <w:t xml:space="preserve">                              </w:t>
            </w:r>
            <w:r w:rsidRPr="00666A35">
              <w:rPr>
                <w:position w:val="-26"/>
              </w:rPr>
              <w:object w:dxaOrig="840" w:dyaOrig="639" w14:anchorId="6F1BEE05">
                <v:shape id="_x0000_i1076" type="#_x0000_t75" style="width:42.1pt;height:31.25pt" o:ole="">
                  <v:imagedata r:id="rId109" o:title=""/>
                </v:shape>
                <o:OLEObject Type="Embed" ProgID="Equation.DSMT4" ShapeID="_x0000_i1076" DrawAspect="Content" ObjectID="_1586587938" r:id="rId110"/>
              </w:object>
            </w:r>
            <w:r>
              <w:t xml:space="preserve"> </w:t>
            </w:r>
            <w:r w:rsidRPr="00666A35">
              <w:rPr>
                <w:position w:val="-26"/>
              </w:rPr>
              <w:object w:dxaOrig="999" w:dyaOrig="639" w14:anchorId="1D8731D3">
                <v:shape id="_x0000_i1077" type="#_x0000_t75" style="width:49.6pt;height:31.25pt" o:ole="">
                  <v:imagedata r:id="rId111" o:title=""/>
                </v:shape>
                <o:OLEObject Type="Embed" ProgID="Equation.DSMT4" ShapeID="_x0000_i1077" DrawAspect="Content" ObjectID="_1586587939" r:id="rId11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F8F1BA" w14:textId="77777777" w:rsidR="003276B5" w:rsidRPr="00666A35" w:rsidRDefault="003276B5" w:rsidP="00F24699">
            <w:pPr>
              <w:spacing w:before="40" w:after="40"/>
              <w:jc w:val="center"/>
            </w:pPr>
            <w:r w:rsidRPr="00666A35">
              <w:t>A1</w:t>
            </w:r>
          </w:p>
        </w:tc>
      </w:tr>
      <w:tr w:rsidR="003276B5" w:rsidRPr="00512CFA" w14:paraId="650A31CE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33080418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91E150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7D96AC" w14:textId="77777777" w:rsidR="003276B5" w:rsidRPr="00D735EF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</w:rPr>
              <w:t>(2)</w:t>
            </w:r>
          </w:p>
        </w:tc>
      </w:tr>
      <w:tr w:rsidR="003276B5" w:rsidRPr="00512CFA" w14:paraId="27053166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53258633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7(c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9A2E9D" w14:textId="77777777" w:rsidR="003276B5" w:rsidRPr="00132EF3" w:rsidRDefault="003276B5" w:rsidP="00F24699">
            <w:pPr>
              <w:spacing w:before="40" w:after="40"/>
            </w:pPr>
            <w:r w:rsidRPr="00A16374">
              <w:rPr>
                <w:position w:val="-26"/>
              </w:rPr>
              <w:object w:dxaOrig="4440" w:dyaOrig="639" w14:anchorId="668F36CE">
                <v:shape id="_x0000_i1078" type="#_x0000_t75" style="width:221.45pt;height:31.25pt" o:ole="">
                  <v:imagedata r:id="rId113" o:title=""/>
                </v:shape>
                <o:OLEObject Type="Embed" ProgID="Equation.DSMT4" ShapeID="_x0000_i1078" DrawAspect="Content" ObjectID="_1586587940" r:id="rId114"/>
              </w:objec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FB1FF0" w14:textId="77777777" w:rsidR="003276B5" w:rsidRPr="00132EF3" w:rsidRDefault="003276B5" w:rsidP="00F24699">
            <w:pPr>
              <w:spacing w:before="40" w:after="40"/>
              <w:jc w:val="center"/>
            </w:pPr>
            <w:r>
              <w:t>B1</w:t>
            </w:r>
          </w:p>
        </w:tc>
      </w:tr>
      <w:tr w:rsidR="003276B5" w:rsidRPr="00512CFA" w14:paraId="5C7E9243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0D44EF9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8A87662" w14:textId="77777777" w:rsidR="003276B5" w:rsidRDefault="003276B5" w:rsidP="00F24699">
            <w:pPr>
              <w:spacing w:before="40" w:after="40"/>
            </w:pPr>
            <w:r>
              <w:t xml:space="preserve">                            </w:t>
            </w:r>
            <w:r w:rsidRPr="00A16374">
              <w:rPr>
                <w:position w:val="-32"/>
              </w:rPr>
              <w:object w:dxaOrig="4360" w:dyaOrig="700" w14:anchorId="1F365DCC">
                <v:shape id="_x0000_i1079" type="#_x0000_t75" style="width:217.35pt;height:35.3pt" o:ole="">
                  <v:imagedata r:id="rId115" o:title=""/>
                </v:shape>
                <o:OLEObject Type="Embed" ProgID="Equation.DSMT4" ShapeID="_x0000_i1079" DrawAspect="Content" ObjectID="_1586587941" r:id="rId116"/>
              </w:object>
            </w:r>
            <w: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D2511C" w14:textId="77777777" w:rsidR="003276B5" w:rsidRDefault="003276B5" w:rsidP="00F24699">
            <w:pPr>
              <w:spacing w:before="40" w:after="40"/>
              <w:jc w:val="center"/>
            </w:pPr>
            <w:r>
              <w:t xml:space="preserve">M1 </w:t>
            </w:r>
            <w:proofErr w:type="spellStart"/>
            <w:r>
              <w:t>M1</w:t>
            </w:r>
            <w:proofErr w:type="spellEnd"/>
            <w:r>
              <w:t xml:space="preserve"> A1</w:t>
            </w:r>
          </w:p>
        </w:tc>
      </w:tr>
      <w:tr w:rsidR="003276B5" w:rsidRPr="00512CFA" w14:paraId="29E6923E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7EBDEE2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7672C62" w14:textId="77777777" w:rsidR="003276B5" w:rsidRPr="00132EF3" w:rsidRDefault="003276B5" w:rsidP="00F24699">
            <w:pPr>
              <w:spacing w:before="40" w:after="40"/>
            </w:pPr>
            <w:r w:rsidRPr="00132EF3">
              <w:t xml:space="preserve">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C1E8524" w14:textId="77777777" w:rsidR="003276B5" w:rsidRPr="00D735EF" w:rsidRDefault="003276B5" w:rsidP="00F24699">
            <w:pPr>
              <w:spacing w:before="40" w:after="40"/>
              <w:jc w:val="right"/>
              <w:rPr>
                <w:b/>
              </w:rPr>
            </w:pPr>
            <w:r w:rsidRPr="00D735EF">
              <w:rPr>
                <w:b/>
              </w:rPr>
              <w:t>(4)</w:t>
            </w:r>
          </w:p>
        </w:tc>
      </w:tr>
      <w:tr w:rsidR="003276B5" w:rsidRPr="00512CFA" w14:paraId="61D16EFE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0D85180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F7DDFF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0C597A" w14:textId="77777777" w:rsidR="003276B5" w:rsidRPr="00132EF3" w:rsidRDefault="003276B5" w:rsidP="00F24699">
            <w:pPr>
              <w:spacing w:before="40" w:after="40"/>
              <w:jc w:val="right"/>
              <w:rPr>
                <w:b/>
              </w:rPr>
            </w:pPr>
            <w:r w:rsidRPr="007F42A1">
              <w:rPr>
                <w:b/>
              </w:rPr>
              <w:t>(10 marks)</w:t>
            </w:r>
          </w:p>
        </w:tc>
      </w:tr>
      <w:tr w:rsidR="003276B5" w:rsidRPr="00512CFA" w14:paraId="426C62F3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3A9BDFAA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8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8E04AFD" w14:textId="77777777" w:rsidR="003276B5" w:rsidRPr="001A71DB" w:rsidRDefault="003276B5" w:rsidP="00F24699">
            <w:pPr>
              <w:spacing w:before="40" w:after="40"/>
            </w:pPr>
            <w:r w:rsidRPr="001A71DB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9 = (</w:t>
            </w:r>
            <w:r w:rsidRPr="001A71DB">
              <w:rPr>
                <w:i/>
              </w:rPr>
              <w:t>x</w:t>
            </w:r>
            <w:r>
              <w:t xml:space="preserve"> + 3)(</w:t>
            </w:r>
            <w:r w:rsidRPr="001A71DB">
              <w:rPr>
                <w:i/>
              </w:rPr>
              <w:t>x</w:t>
            </w:r>
            <w:r>
              <w:t xml:space="preserve"> – 3)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A9714D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B1</w:t>
            </w:r>
          </w:p>
        </w:tc>
      </w:tr>
      <w:tr w:rsidR="003276B5" w:rsidRPr="00512CFA" w14:paraId="3404753F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31CE52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902A6B" w14:textId="77777777" w:rsidR="003276B5" w:rsidRPr="00132EF3" w:rsidRDefault="003276B5" w:rsidP="00F24699">
            <w:pPr>
              <w:spacing w:before="40" w:after="40"/>
            </w:pPr>
            <w:r w:rsidRPr="001A71DB">
              <w:rPr>
                <w:b/>
                <w:bCs/>
                <w:position w:val="-28"/>
                <w:lang w:eastAsia="en-US"/>
              </w:rPr>
              <w:object w:dxaOrig="2900" w:dyaOrig="660" w14:anchorId="03B9103D">
                <v:shape id="_x0000_i1080" type="#_x0000_t75" style="width:144.7pt;height:33.3pt" o:ole="">
                  <v:imagedata r:id="rId117" o:title=""/>
                </v:shape>
                <o:OLEObject Type="Embed" ProgID="Equation.3" ShapeID="_x0000_i1080" DrawAspect="Content" ObjectID="_1586587942" r:id="rId11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B7FA27" w14:textId="77777777" w:rsidR="003276B5" w:rsidRPr="008C4D17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009B26A5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2A12CBE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242FFC" w14:textId="77777777" w:rsidR="003276B5" w:rsidRPr="00132EF3" w:rsidRDefault="003276B5" w:rsidP="00F24699">
            <w:pPr>
              <w:spacing w:before="40" w:after="40"/>
            </w:pPr>
            <w:r w:rsidRPr="001A71DB">
              <w:rPr>
                <w:b/>
                <w:bCs/>
                <w:position w:val="-28"/>
                <w:lang w:eastAsia="en-US"/>
              </w:rPr>
              <w:object w:dxaOrig="4220" w:dyaOrig="660" w14:anchorId="6DB09F51">
                <v:shape id="_x0000_i1081" type="#_x0000_t75" style="width:211.25pt;height:33.3pt" o:ole="">
                  <v:imagedata r:id="rId119" o:title=""/>
                </v:shape>
                <o:OLEObject Type="Embed" ProgID="Equation.3" ShapeID="_x0000_i1081" DrawAspect="Content" ObjectID="_1586587943" r:id="rId12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51A7B2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M1</w:t>
            </w:r>
          </w:p>
        </w:tc>
      </w:tr>
      <w:tr w:rsidR="003276B5" w:rsidRPr="00512CFA" w14:paraId="59306FB9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B26264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97AE03" w14:textId="77777777" w:rsidR="003276B5" w:rsidRPr="00132EF3" w:rsidRDefault="003276B5" w:rsidP="00F24699">
            <w:pPr>
              <w:spacing w:before="40" w:after="40"/>
            </w:pPr>
            <w:r w:rsidRPr="001A71DB">
              <w:rPr>
                <w:b/>
                <w:bCs/>
                <w:position w:val="-28"/>
                <w:lang w:eastAsia="en-US"/>
              </w:rPr>
              <w:object w:dxaOrig="2040" w:dyaOrig="660" w14:anchorId="2BDCD83E">
                <v:shape id="_x0000_i1082" type="#_x0000_t75" style="width:101.9pt;height:33.3pt" o:ole="">
                  <v:imagedata r:id="rId121" o:title=""/>
                </v:shape>
                <o:OLEObject Type="Embed" ProgID="Equation.3" ShapeID="_x0000_i1082" DrawAspect="Content" ObjectID="_1586587944" r:id="rId12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FB9930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M1A1</w:t>
            </w:r>
          </w:p>
        </w:tc>
      </w:tr>
      <w:tr w:rsidR="003276B5" w:rsidRPr="00512CFA" w14:paraId="0EC2928F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323AE94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913C679" w14:textId="77777777" w:rsidR="003276B5" w:rsidRPr="00132EF3" w:rsidRDefault="003276B5" w:rsidP="00F24699">
            <w:pPr>
              <w:spacing w:before="40" w:after="40"/>
            </w:pPr>
            <w:r w:rsidRPr="001A71DB">
              <w:rPr>
                <w:b/>
                <w:bCs/>
                <w:position w:val="-28"/>
                <w:lang w:eastAsia="en-US"/>
              </w:rPr>
              <w:object w:dxaOrig="3640" w:dyaOrig="660" w14:anchorId="52609911">
                <v:shape id="_x0000_i1083" type="#_x0000_t75" style="width:182.05pt;height:33.3pt" o:ole="">
                  <v:imagedata r:id="rId123" o:title=""/>
                </v:shape>
                <o:OLEObject Type="Embed" ProgID="Equation.3" ShapeID="_x0000_i1083" DrawAspect="Content" ObjectID="_1586587945" r:id="rId12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B1D199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A1*</w:t>
            </w:r>
          </w:p>
        </w:tc>
      </w:tr>
      <w:tr w:rsidR="003276B5" w:rsidRPr="00512CFA" w14:paraId="3364CC16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597D1F5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028FB18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35860F" w14:textId="77777777" w:rsidR="003276B5" w:rsidRPr="007F42A1" w:rsidRDefault="003276B5" w:rsidP="00F2469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5)</w:t>
            </w:r>
          </w:p>
        </w:tc>
      </w:tr>
      <w:tr w:rsidR="003276B5" w:rsidRPr="00512CFA" w14:paraId="483F9FBA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3CF62B47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8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AE720FA" w14:textId="77777777" w:rsidR="003276B5" w:rsidRPr="00132EF3" w:rsidRDefault="003276B5" w:rsidP="00F24699">
            <w:pPr>
              <w:spacing w:before="40" w:after="40"/>
            </w:pPr>
            <w:r w:rsidRPr="008C4D17">
              <w:rPr>
                <w:b/>
                <w:bCs/>
                <w:position w:val="-24"/>
                <w:lang w:eastAsia="en-US"/>
              </w:rPr>
              <w:object w:dxaOrig="1920" w:dyaOrig="620" w14:anchorId="5EDCF325">
                <v:shape id="_x0000_i1084" type="#_x0000_t75" style="width:95.75pt;height:31.25pt" o:ole="">
                  <v:imagedata r:id="rId125" o:title=""/>
                </v:shape>
                <o:OLEObject Type="Embed" ProgID="Equation.3" ShapeID="_x0000_i1084" DrawAspect="Content" ObjectID="_1586587946" r:id="rId12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E8FD06" w14:textId="77777777" w:rsidR="003276B5" w:rsidRPr="008C4D17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1E85FD07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4BDF868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38A85B" w14:textId="77777777" w:rsidR="003276B5" w:rsidRPr="00132EF3" w:rsidRDefault="003276B5" w:rsidP="00F24699">
            <w:pPr>
              <w:spacing w:before="40" w:after="40"/>
            </w:pPr>
            <w:r w:rsidRPr="008C4D17">
              <w:rPr>
                <w:b/>
                <w:bCs/>
                <w:position w:val="-34"/>
                <w:lang w:eastAsia="en-US"/>
              </w:rPr>
              <w:object w:dxaOrig="2260" w:dyaOrig="720" w14:anchorId="5D68C7B4">
                <v:shape id="_x0000_i1085" type="#_x0000_t75" style="width:112.75pt;height:36pt" o:ole="">
                  <v:imagedata r:id="rId127" o:title=""/>
                </v:shape>
                <o:OLEObject Type="Embed" ProgID="Equation.3" ShapeID="_x0000_i1085" DrawAspect="Content" ObjectID="_1586587947" r:id="rId1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9F978D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 xml:space="preserve">M1 </w:t>
            </w:r>
            <w:proofErr w:type="spellStart"/>
            <w:r w:rsidRPr="008C4D17">
              <w:t>M1</w:t>
            </w:r>
            <w:proofErr w:type="spellEnd"/>
            <w:r w:rsidRPr="008C4D17">
              <w:t xml:space="preserve"> A1</w:t>
            </w:r>
          </w:p>
        </w:tc>
      </w:tr>
      <w:tr w:rsidR="003276B5" w:rsidRPr="00512CFA" w14:paraId="28BA49D8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1548B25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ED6674" w14:textId="77777777" w:rsidR="003276B5" w:rsidRPr="00132EF3" w:rsidRDefault="003276B5" w:rsidP="00F24699">
            <w:pPr>
              <w:spacing w:before="40" w:after="40"/>
            </w:pPr>
            <w:r w:rsidRPr="008C4D17">
              <w:rPr>
                <w:b/>
                <w:bCs/>
                <w:position w:val="-24"/>
                <w:lang w:eastAsia="en-US"/>
              </w:rPr>
              <w:object w:dxaOrig="1340" w:dyaOrig="620" w14:anchorId="17C2287F">
                <v:shape id="_x0000_i1086" type="#_x0000_t75" style="width:67.25pt;height:31.25pt" o:ole="">
                  <v:imagedata r:id="rId129" o:title=""/>
                </v:shape>
                <o:OLEObject Type="Embed" ProgID="Equation.3" ShapeID="_x0000_i1086" DrawAspect="Content" ObjectID="_1586587948" r:id="rId13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E803D3E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M1 A1</w:t>
            </w:r>
          </w:p>
        </w:tc>
      </w:tr>
      <w:tr w:rsidR="003276B5" w:rsidRPr="00512CFA" w14:paraId="30265848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0DAFA08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AE8309" w14:textId="77777777" w:rsidR="003276B5" w:rsidRPr="008C4D17" w:rsidRDefault="003276B5" w:rsidP="00F24699">
            <w:pPr>
              <w:spacing w:before="40" w:after="40"/>
            </w:pPr>
            <w:r>
              <w:t>Uses m</w:t>
            </w:r>
            <w:r>
              <w:rPr>
                <w:vertAlign w:val="subscript"/>
              </w:rPr>
              <w:t>1</w:t>
            </w:r>
            <w:r>
              <w:t>m</w:t>
            </w:r>
            <w:r>
              <w:rPr>
                <w:vertAlign w:val="subscript"/>
              </w:rPr>
              <w:t>2</w:t>
            </w:r>
            <w:r>
              <w:t xml:space="preserve"> = –1 to give gradient of normal = </w:t>
            </w:r>
            <w:r w:rsidRPr="008C4D17">
              <w:rPr>
                <w:b/>
                <w:bCs/>
                <w:position w:val="-24"/>
                <w:lang w:eastAsia="en-US"/>
              </w:rPr>
              <w:object w:dxaOrig="320" w:dyaOrig="620" w14:anchorId="0E985D64">
                <v:shape id="_x0000_i1087" type="#_x0000_t75" style="width:16.3pt;height:31.25pt" o:ole="">
                  <v:imagedata r:id="rId131" o:title=""/>
                </v:shape>
                <o:OLEObject Type="Embed" ProgID="Equation.3" ShapeID="_x0000_i1087" DrawAspect="Content" ObjectID="_1586587949" r:id="rId132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E5ACE3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M1</w:t>
            </w:r>
          </w:p>
        </w:tc>
      </w:tr>
      <w:tr w:rsidR="003276B5" w:rsidRPr="00512CFA" w14:paraId="6BC2B36A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4A15978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961DF12" w14:textId="77777777" w:rsidR="003276B5" w:rsidRPr="00132EF3" w:rsidRDefault="003276B5" w:rsidP="00F24699">
            <w:pPr>
              <w:spacing w:before="40" w:after="40"/>
            </w:pPr>
            <w:r w:rsidRPr="008C4D17">
              <w:rPr>
                <w:b/>
                <w:bCs/>
                <w:position w:val="-28"/>
                <w:lang w:eastAsia="en-US"/>
              </w:rPr>
              <w:object w:dxaOrig="2020" w:dyaOrig="1020" w14:anchorId="06438339">
                <v:shape id="_x0000_i1088" type="#_x0000_t75" style="width:101.2pt;height:50.95pt" o:ole="">
                  <v:imagedata r:id="rId133" o:title=""/>
                </v:shape>
                <o:OLEObject Type="Embed" ProgID="Equation.3" ShapeID="_x0000_i1088" DrawAspect="Content" ObjectID="_1586587950" r:id="rId13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B779A5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M1</w:t>
            </w:r>
          </w:p>
        </w:tc>
      </w:tr>
      <w:tr w:rsidR="003276B5" w:rsidRPr="00512CFA" w14:paraId="45F38CD4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2769C8BE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46F5C5" w14:textId="77777777" w:rsidR="003276B5" w:rsidRDefault="003276B5" w:rsidP="00F24699">
            <w:pPr>
              <w:spacing w:before="40" w:after="40"/>
              <w:rPr>
                <w:b/>
                <w:bCs/>
                <w:lang w:eastAsia="en-US"/>
              </w:rPr>
            </w:pPr>
            <w:r w:rsidRPr="008C4D17">
              <w:rPr>
                <w:b/>
                <w:bCs/>
                <w:position w:val="-24"/>
                <w:lang w:eastAsia="en-US"/>
              </w:rPr>
              <w:object w:dxaOrig="1700" w:dyaOrig="620" w14:anchorId="670DD688">
                <v:shape id="_x0000_i1089" type="#_x0000_t75" style="width:84.9pt;height:31.25pt" o:ole="">
                  <v:imagedata r:id="rId135" o:title=""/>
                </v:shape>
                <o:OLEObject Type="Embed" ProgID="Equation.3" ShapeID="_x0000_i1089" DrawAspect="Content" ObjectID="_1586587951" r:id="rId136"/>
              </w:object>
            </w:r>
            <w:r>
              <w:rPr>
                <w:b/>
                <w:bCs/>
                <w:lang w:eastAsia="en-US"/>
              </w:rPr>
              <w:t xml:space="preserve"> </w:t>
            </w:r>
            <w:r w:rsidRPr="008C4D17">
              <w:rPr>
                <w:bCs/>
                <w:lang w:eastAsia="en-US"/>
              </w:rPr>
              <w:t>or any equivalent form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4F4AC0" w14:textId="77777777" w:rsidR="003276B5" w:rsidRPr="008C4D17" w:rsidRDefault="003276B5" w:rsidP="00F24699">
            <w:pPr>
              <w:spacing w:before="40" w:after="40"/>
              <w:jc w:val="center"/>
            </w:pPr>
            <w:r w:rsidRPr="008C4D17">
              <w:t>A1</w:t>
            </w:r>
          </w:p>
        </w:tc>
      </w:tr>
      <w:tr w:rsidR="003276B5" w:rsidRPr="00512CFA" w14:paraId="3DE30D53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2B6E7C2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9CD308" w14:textId="77777777" w:rsidR="003276B5" w:rsidRDefault="003276B5" w:rsidP="00F24699">
            <w:pPr>
              <w:spacing w:before="40" w:after="40"/>
              <w:rPr>
                <w:b/>
                <w:bCs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58B9F7" w14:textId="77777777" w:rsidR="003276B5" w:rsidRDefault="003276B5" w:rsidP="00F2469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8)</w:t>
            </w:r>
          </w:p>
        </w:tc>
      </w:tr>
      <w:tr w:rsidR="003276B5" w:rsidRPr="00512CFA" w14:paraId="7E74520F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4A8305C3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80F72A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196BA42" w14:textId="77777777" w:rsidR="003276B5" w:rsidRPr="007F42A1" w:rsidRDefault="003276B5" w:rsidP="00F24699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  <w:tr w:rsidR="003276B5" w:rsidRPr="00512CFA" w14:paraId="6ADFCC65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4F7D12B8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 w:rsidRPr="00EB3F1C">
              <w:rPr>
                <w:b/>
              </w:rPr>
              <w:lastRenderedPageBreak/>
              <w:t>9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43EDB2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Applies </w:t>
            </w:r>
            <w:r w:rsidRPr="00EB3F1C">
              <w:rPr>
                <w:position w:val="-6"/>
              </w:rPr>
              <w:object w:dxaOrig="840" w:dyaOrig="279" w14:anchorId="18EBFB6C">
                <v:shape id="_x0000_i1090" type="#_x0000_t75" style="width:43.45pt;height:14.25pt" o:ole="">
                  <v:imagedata r:id="rId137" o:title=""/>
                </v:shape>
                <o:OLEObject Type="Embed" ProgID="Equation.DSMT4" ShapeID="_x0000_i1090" DrawAspect="Content" ObjectID="_1586587952" r:id="rId138"/>
              </w:object>
            </w:r>
            <w:r w:rsidRPr="00EB3F1C">
              <w:t xml:space="preserve">to </w:t>
            </w:r>
            <w:r w:rsidRPr="00EB3F1C">
              <w:rPr>
                <w:position w:val="-16"/>
              </w:rPr>
              <w:object w:dxaOrig="1280" w:dyaOrig="440" w14:anchorId="301913CF">
                <v:shape id="_x0000_i1091" type="#_x0000_t75" style="width:64.55pt;height:21.75pt" o:ole="">
                  <v:imagedata r:id="rId139" o:title=""/>
                </v:shape>
                <o:OLEObject Type="Embed" ProgID="Equation.DSMT4" ShapeID="_x0000_i1091" DrawAspect="Content" ObjectID="_1586587953" r:id="rId140"/>
              </w:object>
            </w:r>
            <w:r w:rsidRPr="00EB3F1C">
              <w:t xml:space="preserve">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50278C4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</w:tr>
      <w:tr w:rsidR="003276B5" w:rsidRPr="00512CFA" w14:paraId="02153CF4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26B12CB0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0C2849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                      </w:t>
            </w:r>
            <w:r w:rsidRPr="00EB3F1C">
              <w:rPr>
                <w:position w:val="-4"/>
              </w:rPr>
              <w:object w:dxaOrig="180" w:dyaOrig="279" w14:anchorId="4D19C12B">
                <v:shape id="_x0000_i1092" type="#_x0000_t75" style="width:7.45pt;height:14.25pt" o:ole="">
                  <v:imagedata r:id="rId141" o:title=""/>
                </v:shape>
                <o:OLEObject Type="Embed" ProgID="Equation.DSMT4" ShapeID="_x0000_i1092" DrawAspect="Content" ObjectID="_1586587954" r:id="rId142"/>
              </w:object>
            </w:r>
            <w:r w:rsidRPr="00EB3F1C">
              <w:t xml:space="preserve">        </w:t>
            </w:r>
            <w:r w:rsidRPr="00EB3F1C">
              <w:rPr>
                <w:position w:val="-16"/>
              </w:rPr>
              <w:object w:dxaOrig="4099" w:dyaOrig="440" w14:anchorId="701467B5">
                <v:shape id="_x0000_i1093" type="#_x0000_t75" style="width:208.55pt;height:21.75pt" o:ole="">
                  <v:imagedata r:id="rId143" o:title=""/>
                </v:shape>
                <o:OLEObject Type="Embed" ProgID="Equation.DSMT4" ShapeID="_x0000_i1093" DrawAspect="Content" ObjectID="_1586587955" r:id="rId144"/>
              </w:object>
            </w:r>
            <w:r w:rsidRPr="00EB3F1C">
              <w:t xml:space="preserve">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B727C3E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M1 A1</w:t>
            </w:r>
          </w:p>
        </w:tc>
      </w:tr>
      <w:tr w:rsidR="003276B5" w:rsidRPr="00512CFA" w14:paraId="2935A7E7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03D01BB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1C4AC86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                                 </w:t>
            </w:r>
            <w:r w:rsidRPr="00EB3F1C">
              <w:rPr>
                <w:position w:val="-16"/>
              </w:rPr>
              <w:object w:dxaOrig="2700" w:dyaOrig="440" w14:anchorId="59DB89D5">
                <v:shape id="_x0000_i1094" type="#_x0000_t75" style="width:136.55pt;height:21.75pt" o:ole="">
                  <v:imagedata r:id="rId145" o:title=""/>
                </v:shape>
                <o:OLEObject Type="Embed" ProgID="Equation.DSMT4" ShapeID="_x0000_i1094" DrawAspect="Content" ObjectID="_1586587956" r:id="rId146"/>
              </w:object>
            </w:r>
            <w:r w:rsidRPr="00EB3F1C">
              <w:t xml:space="preserve">           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1B8E79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A1</w:t>
            </w:r>
          </w:p>
        </w:tc>
      </w:tr>
      <w:tr w:rsidR="003276B5" w:rsidRPr="00512CFA" w14:paraId="35919819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0A770AA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DFA7CB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634E068" w14:textId="77777777" w:rsidR="003276B5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3)</w:t>
            </w:r>
          </w:p>
        </w:tc>
      </w:tr>
      <w:tr w:rsidR="003276B5" w:rsidRPr="00512CFA" w14:paraId="02B86416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2D84D844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rPr>
                <w:b/>
              </w:rPr>
              <w:t>9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6972BB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                                      Sets </w:t>
            </w:r>
            <w:r w:rsidRPr="00EB3F1C">
              <w:rPr>
                <w:position w:val="-16"/>
              </w:rPr>
              <w:object w:dxaOrig="4400" w:dyaOrig="440" w14:anchorId="56438C9D">
                <v:shape id="_x0000_i1095" type="#_x0000_t75" style="width:223.45pt;height:21.75pt" o:ole="">
                  <v:imagedata r:id="rId147" o:title=""/>
                </v:shape>
                <o:OLEObject Type="Embed" ProgID="Equation.DSMT4" ShapeID="_x0000_i1095" DrawAspect="Content" ObjectID="_1586587957" r:id="rId14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4635B74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M1</w:t>
            </w:r>
          </w:p>
        </w:tc>
      </w:tr>
      <w:tr w:rsidR="003276B5" w:rsidRPr="00512CFA" w14:paraId="13C3AF66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76E44587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E4C4C53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           </w:t>
            </w:r>
            <w:r w:rsidRPr="00EB3F1C">
              <w:rPr>
                <w:position w:val="-24"/>
              </w:rPr>
              <w:object w:dxaOrig="3360" w:dyaOrig="620" w14:anchorId="787653E0">
                <v:shape id="_x0000_i1096" type="#_x0000_t75" style="width:165.75pt;height:28.55pt" o:ole="">
                  <v:imagedata r:id="rId149" o:title=""/>
                </v:shape>
                <o:OLEObject Type="Embed" ProgID="Equation.DSMT4" ShapeID="_x0000_i1096" DrawAspect="Content" ObjectID="_1586587958" r:id="rId150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18D582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M1 A1</w:t>
            </w:r>
          </w:p>
        </w:tc>
      </w:tr>
      <w:tr w:rsidR="003276B5" w:rsidRPr="00512CFA" w14:paraId="1611E9BD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52CA75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D1D3CF4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Sub </w:t>
            </w:r>
            <w:r w:rsidRPr="00EB3F1C">
              <w:rPr>
                <w:position w:val="-24"/>
              </w:rPr>
              <w:object w:dxaOrig="859" w:dyaOrig="620" w14:anchorId="6E7CA757">
                <v:shape id="_x0000_i1097" type="#_x0000_t75" style="width:43.45pt;height:28.55pt" o:ole="">
                  <v:imagedata r:id="rId151" o:title=""/>
                </v:shape>
                <o:OLEObject Type="Embed" ProgID="Equation.DSMT4" ShapeID="_x0000_i1097" DrawAspect="Content" ObjectID="_1586587959" r:id="rId152"/>
              </w:object>
            </w:r>
            <w:r w:rsidRPr="00EB3F1C">
              <w:t xml:space="preserve">into </w:t>
            </w:r>
            <w:r w:rsidRPr="00EB3F1C">
              <w:rPr>
                <w:position w:val="-28"/>
              </w:rPr>
              <w:object w:dxaOrig="4800" w:dyaOrig="680" w14:anchorId="3F2CB542">
                <v:shape id="_x0000_i1098" type="#_x0000_t75" style="width:237.75pt;height:36pt" o:ole="">
                  <v:imagedata r:id="rId153" o:title=""/>
                </v:shape>
                <o:OLEObject Type="Embed" ProgID="Equation.DSMT4" ShapeID="_x0000_i1098" DrawAspect="Content" ObjectID="_1586587960" r:id="rId15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5B82FE3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dM1 A1</w:t>
            </w:r>
          </w:p>
        </w:tc>
      </w:tr>
      <w:tr w:rsidR="003276B5" w:rsidRPr="00512CFA" w14:paraId="605BB92F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4840BC1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7BD228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                                 Range </w:t>
            </w:r>
            <w:r w:rsidRPr="00EB3F1C">
              <w:rPr>
                <w:position w:val="-24"/>
              </w:rPr>
              <w:object w:dxaOrig="1600" w:dyaOrig="620" w14:anchorId="31327A2C">
                <v:shape id="_x0000_i1099" type="#_x0000_t75" style="width:79.45pt;height:28.55pt" o:ole="">
                  <v:imagedata r:id="rId155" o:title=""/>
                </v:shape>
                <o:OLEObject Type="Embed" ProgID="Equation.DSMT4" ShapeID="_x0000_i1099" DrawAspect="Content" ObjectID="_1586587961" r:id="rId156"/>
              </w:object>
            </w:r>
            <w:r w:rsidRPr="00EB3F1C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73A3DA6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A1</w:t>
            </w:r>
          </w:p>
        </w:tc>
      </w:tr>
      <w:tr w:rsidR="003276B5" w:rsidRPr="00512CFA" w14:paraId="33058445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39DC1C89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C3F9327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FD21C6" w14:textId="77777777" w:rsidR="003276B5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6)</w:t>
            </w:r>
          </w:p>
        </w:tc>
      </w:tr>
      <w:tr w:rsidR="003276B5" w:rsidRPr="00512CFA" w14:paraId="1D279AAB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75B00EA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rPr>
                <w:b/>
              </w:rPr>
              <w:t>9(c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2EF05C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Accept </w:t>
            </w:r>
            <w:r w:rsidRPr="00EB3F1C">
              <w:rPr>
                <w:position w:val="-10"/>
              </w:rPr>
              <w:object w:dxaOrig="499" w:dyaOrig="320" w14:anchorId="7885B19D">
                <v:shape id="_x0000_i1100" type="#_x0000_t75" style="width:21.75pt;height:14.25pt" o:ole="">
                  <v:imagedata r:id="rId157" o:title=""/>
                </v:shape>
                <o:OLEObject Type="Embed" ProgID="Equation.DSMT4" ShapeID="_x0000_i1100" DrawAspect="Content" ObjectID="_1586587962" r:id="rId158"/>
              </w:object>
            </w:r>
            <w:r w:rsidRPr="00EB3F1C">
              <w:t xml:space="preserve"> is NOT  a ONE to ONE function</w:t>
            </w:r>
          </w:p>
          <w:p w14:paraId="69C7F593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Accept </w:t>
            </w:r>
            <w:r w:rsidRPr="00EB3F1C">
              <w:rPr>
                <w:position w:val="-10"/>
              </w:rPr>
              <w:object w:dxaOrig="499" w:dyaOrig="320" w14:anchorId="3BFBC6C0">
                <v:shape id="_x0000_i1101" type="#_x0000_t75" style="width:21.75pt;height:14.25pt" o:ole="">
                  <v:imagedata r:id="rId159" o:title=""/>
                </v:shape>
                <o:OLEObject Type="Embed" ProgID="Equation.DSMT4" ShapeID="_x0000_i1101" DrawAspect="Content" ObjectID="_1586587963" r:id="rId160"/>
              </w:object>
            </w:r>
            <w:r w:rsidRPr="00EB3F1C">
              <w:t xml:space="preserve"> is a MANY to ONE function</w:t>
            </w:r>
          </w:p>
          <w:p w14:paraId="372507DB" w14:textId="77777777" w:rsidR="003276B5" w:rsidRPr="00132EF3" w:rsidRDefault="003276B5" w:rsidP="00F24699">
            <w:pPr>
              <w:spacing w:before="40" w:after="40"/>
            </w:pPr>
            <w:r w:rsidRPr="00EB3F1C">
              <w:t xml:space="preserve">Accept </w:t>
            </w:r>
            <w:r w:rsidRPr="00EB3F1C">
              <w:rPr>
                <w:position w:val="-10"/>
              </w:rPr>
              <w:object w:dxaOrig="680" w:dyaOrig="360" w14:anchorId="45049130">
                <v:shape id="_x0000_i1102" type="#_x0000_t75" style="width:36pt;height:14.25pt" o:ole="">
                  <v:imagedata r:id="rId161" o:title=""/>
                </v:shape>
                <o:OLEObject Type="Embed" ProgID="Equation.DSMT4" ShapeID="_x0000_i1102" DrawAspect="Content" ObjectID="_1586587964" r:id="rId162"/>
              </w:object>
            </w:r>
            <w:r w:rsidRPr="00EB3F1C">
              <w:t>would be ONE to MANY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2AB3547" w14:textId="77777777" w:rsidR="003276B5" w:rsidRDefault="003276B5" w:rsidP="00F24699">
            <w:pPr>
              <w:spacing w:before="40" w:after="40"/>
              <w:jc w:val="center"/>
              <w:rPr>
                <w:b/>
              </w:rPr>
            </w:pPr>
            <w:r w:rsidRPr="00EB3F1C">
              <w:t>B1</w:t>
            </w:r>
          </w:p>
        </w:tc>
      </w:tr>
      <w:tr w:rsidR="003276B5" w:rsidRPr="00512CFA" w14:paraId="53264DD6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13655C9A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9E488D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D52236F" w14:textId="77777777" w:rsidR="003276B5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1)</w:t>
            </w:r>
          </w:p>
        </w:tc>
      </w:tr>
      <w:tr w:rsidR="003276B5" w:rsidRPr="00512CFA" w14:paraId="0657894C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7F84F5F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14:paraId="2ADCDBCC" w14:textId="77777777" w:rsidR="003276B5" w:rsidRPr="00132EF3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14:paraId="75E8FDA5" w14:textId="77777777" w:rsidR="003276B5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10 marks)</w:t>
            </w:r>
          </w:p>
        </w:tc>
      </w:tr>
      <w:tr w:rsidR="003276B5" w:rsidRPr="00512CFA" w14:paraId="177AC502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673AE0E1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0</w:t>
            </w:r>
            <w:r w:rsidRPr="00512CFA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D20163" w14:textId="77777777" w:rsidR="003276B5" w:rsidRPr="009A5F4C" w:rsidRDefault="003276B5" w:rsidP="00F24699">
            <w:pPr>
              <w:spacing w:before="40" w:after="40"/>
            </w:pPr>
            <w:r w:rsidRPr="009A5F4C">
              <w:rPr>
                <w:position w:val="-10"/>
              </w:rPr>
              <w:object w:dxaOrig="3060" w:dyaOrig="400" w14:anchorId="5B42A551">
                <v:shape id="_x0000_i1103" type="#_x0000_t75" style="width:151.45pt;height:21.75pt" o:ole="">
                  <v:imagedata r:id="rId163" o:title=""/>
                </v:shape>
                <o:OLEObject Type="Embed" ProgID="Equation.DSMT4" ShapeID="_x0000_i1103" DrawAspect="Content" ObjectID="_1586587965" r:id="rId164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B8C1127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B1</w:t>
            </w:r>
          </w:p>
        </w:tc>
      </w:tr>
      <w:tr w:rsidR="003276B5" w:rsidRPr="00512CFA" w14:paraId="509A405D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BE4AE46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FE9762" w14:textId="77777777" w:rsidR="003276B5" w:rsidRPr="009A5F4C" w:rsidRDefault="003276B5" w:rsidP="00F24699">
            <w:pPr>
              <w:spacing w:before="40" w:after="40"/>
            </w:pPr>
            <w:r w:rsidRPr="009A5F4C">
              <w:rPr>
                <w:position w:val="-28"/>
              </w:rPr>
              <w:object w:dxaOrig="5280" w:dyaOrig="660" w14:anchorId="26CD0E30">
                <v:shape id="_x0000_i1104" type="#_x0000_t75" style="width:266.25pt;height:36pt" o:ole="">
                  <v:imagedata r:id="rId165" o:title=""/>
                </v:shape>
                <o:OLEObject Type="Embed" ProgID="Equation.DSMT4" ShapeID="_x0000_i1104" DrawAspect="Content" ObjectID="_1586587966" r:id="rId166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8027048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3276B5" w:rsidRPr="00512CFA" w14:paraId="24E21035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48A4113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93463BC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                      </w:t>
            </w:r>
            <w:r w:rsidRPr="009A5F4C">
              <w:rPr>
                <w:position w:val="-28"/>
              </w:rPr>
              <w:object w:dxaOrig="1060" w:dyaOrig="660" w14:anchorId="23A60149">
                <v:shape id="_x0000_i1105" type="#_x0000_t75" style="width:50.25pt;height:36pt" o:ole="">
                  <v:imagedata r:id="rId167" o:title=""/>
                </v:shape>
                <o:OLEObject Type="Embed" ProgID="Equation.DSMT4" ShapeID="_x0000_i1105" DrawAspect="Content" ObjectID="_1586587967" r:id="rId168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E30275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A1*</w:t>
            </w:r>
          </w:p>
        </w:tc>
      </w:tr>
      <w:tr w:rsidR="003276B5" w:rsidRPr="00512CFA" w14:paraId="7B8C90C3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0F948298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62C3AE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F9C879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  <w:position w:val="-4"/>
              </w:rPr>
              <w:object w:dxaOrig="180" w:dyaOrig="279" w14:anchorId="328C09B0">
                <v:shape id="_x0000_i1106" type="#_x0000_t75" style="width:7.45pt;height:14.25pt" o:ole="">
                  <v:imagedata r:id="rId141" o:title=""/>
                </v:shape>
                <o:OLEObject Type="Embed" ProgID="Equation.DSMT4" ShapeID="_x0000_i1106" DrawAspect="Content" ObjectID="_1586587968" r:id="rId169"/>
              </w:object>
            </w:r>
            <w:r w:rsidRPr="009A5F4C">
              <w:rPr>
                <w:b/>
              </w:rPr>
              <w:t xml:space="preserve"> (3)</w:t>
            </w:r>
          </w:p>
        </w:tc>
      </w:tr>
      <w:tr w:rsidR="003276B5" w:rsidRPr="00512CFA" w14:paraId="7FF76CAB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5A9A7BA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(b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385B3D0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B503B14" w14:textId="77777777" w:rsidR="003276B5" w:rsidRPr="009A5F4C" w:rsidRDefault="003276B5" w:rsidP="00F24699">
            <w:pPr>
              <w:spacing w:before="40" w:after="40"/>
            </w:pPr>
          </w:p>
        </w:tc>
      </w:tr>
      <w:tr w:rsidR="003276B5" w:rsidRPr="00512CFA" w14:paraId="44464FE7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210C67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899D3A9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Applies  </w:t>
            </w:r>
            <w:r w:rsidRPr="009A5F4C">
              <w:rPr>
                <w:position w:val="-24"/>
              </w:rPr>
              <w:object w:dxaOrig="859" w:dyaOrig="620" w14:anchorId="415C794F">
                <v:shape id="_x0000_i1107" type="#_x0000_t75" style="width:43.45pt;height:28.55pt" o:ole="">
                  <v:imagedata r:id="rId170" o:title=""/>
                </v:shape>
                <o:OLEObject Type="Embed" ProgID="Equation.DSMT4" ShapeID="_x0000_i1107" DrawAspect="Content" ObjectID="_1586587969" r:id="rId171"/>
              </w:object>
            </w:r>
            <w:r w:rsidRPr="009A5F4C">
              <w:t xml:space="preserve"> to </w:t>
            </w:r>
            <w:r w:rsidRPr="009A5F4C">
              <w:rPr>
                <w:position w:val="-24"/>
              </w:rPr>
              <w:object w:dxaOrig="1080" w:dyaOrig="620" w14:anchorId="13A69369">
                <v:shape id="_x0000_i1108" type="#_x0000_t75" style="width:50.25pt;height:28.55pt" o:ole="">
                  <v:imagedata r:id="rId172" o:title=""/>
                </v:shape>
                <o:OLEObject Type="Embed" ProgID="Equation.DSMT4" ShapeID="_x0000_i1108" DrawAspect="Content" ObjectID="_1586587970" r:id="rId173"/>
              </w:object>
            </w:r>
            <w:r w:rsidRPr="009A5F4C">
              <w:t xml:space="preserve">with </w:t>
            </w:r>
            <w:r w:rsidRPr="009A5F4C">
              <w:rPr>
                <w:position w:val="-6"/>
              </w:rPr>
              <w:object w:dxaOrig="900" w:dyaOrig="279" w14:anchorId="7871D019">
                <v:shape id="_x0000_i1109" type="#_x0000_t75" style="width:43.45pt;height:14.25pt" o:ole="">
                  <v:imagedata r:id="rId174" o:title=""/>
                </v:shape>
                <o:OLEObject Type="Embed" ProgID="Equation.DSMT4" ShapeID="_x0000_i1109" DrawAspect="Content" ObjectID="_1586587971" r:id="rId175"/>
              </w:object>
            </w:r>
            <w:r w:rsidRPr="009A5F4C">
              <w:t xml:space="preserve">and </w:t>
            </w:r>
            <w:r w:rsidRPr="009A5F4C">
              <w:rPr>
                <w:position w:val="-6"/>
              </w:rPr>
              <w:object w:dxaOrig="999" w:dyaOrig="279" w14:anchorId="41494EAF">
                <v:shape id="_x0000_i1110" type="#_x0000_t75" style="width:50.25pt;height:14.25pt" o:ole="">
                  <v:imagedata r:id="rId176" o:title=""/>
                </v:shape>
                <o:OLEObject Type="Embed" ProgID="Equation.DSMT4" ShapeID="_x0000_i1110" DrawAspect="Content" ObjectID="_1586587972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59E8D6" w14:textId="77777777" w:rsidR="003276B5" w:rsidRPr="009A5F4C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1E4FB01A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58743BF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2E4866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</w:t>
            </w:r>
            <w:r w:rsidRPr="009A5F4C">
              <w:rPr>
                <w:position w:val="-28"/>
              </w:rPr>
              <w:object w:dxaOrig="3220" w:dyaOrig="660" w14:anchorId="345C764D">
                <v:shape id="_x0000_i1111" type="#_x0000_t75" style="width:158.25pt;height:36pt" o:ole="">
                  <v:imagedata r:id="rId178" o:title=""/>
                </v:shape>
                <o:OLEObject Type="Embed" ProgID="Equation.DSMT4" ShapeID="_x0000_i1111" DrawAspect="Content" ObjectID="_1586587973" r:id="rId1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09C7C0C" w14:textId="77777777" w:rsidR="003276B5" w:rsidRPr="009A5F4C" w:rsidRDefault="003276B5" w:rsidP="00F24699">
            <w:pPr>
              <w:spacing w:before="40" w:after="40"/>
              <w:jc w:val="center"/>
            </w:pPr>
            <w:r>
              <w:t>M1</w:t>
            </w:r>
            <w:r w:rsidRPr="009A5F4C">
              <w:t xml:space="preserve"> A1</w:t>
            </w:r>
          </w:p>
        </w:tc>
      </w:tr>
      <w:tr w:rsidR="003276B5" w:rsidRPr="00512CFA" w14:paraId="5E62A0DF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7223A3D1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5088FA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</w:t>
            </w:r>
            <w:r w:rsidRPr="009A5F4C">
              <w:rPr>
                <w:position w:val="-28"/>
              </w:rPr>
              <w:object w:dxaOrig="1960" w:dyaOrig="660" w14:anchorId="5A3342EF">
                <v:shape id="_x0000_i1112" type="#_x0000_t75" style="width:100.55pt;height:36pt" o:ole="">
                  <v:imagedata r:id="rId180" o:title=""/>
                </v:shape>
                <o:OLEObject Type="Embed" ProgID="Equation.DSMT4" ShapeID="_x0000_i1112" DrawAspect="Content" ObjectID="_1586587974" r:id="rId1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A3C8FF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A1</w:t>
            </w:r>
          </w:p>
        </w:tc>
      </w:tr>
      <w:tr w:rsidR="003276B5" w:rsidRPr="00512CFA" w14:paraId="7B7CFF10" w14:textId="77777777" w:rsidTr="00F24699">
        <w:trPr>
          <w:trHeight w:val="20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08C27ABC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7EB2B1B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3E1761E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3)</w:t>
            </w:r>
          </w:p>
        </w:tc>
      </w:tr>
      <w:tr w:rsidR="003276B5" w:rsidRPr="00512CFA" w14:paraId="722960B9" w14:textId="77777777" w:rsidTr="00F24699">
        <w:trPr>
          <w:trHeight w:val="20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0552026D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0</w:t>
            </w:r>
            <w:r w:rsidRPr="00512CFA">
              <w:rPr>
                <w:b/>
              </w:rPr>
              <w:t>(</w:t>
            </w:r>
            <w:r>
              <w:rPr>
                <w:b/>
              </w:rPr>
              <w:t>c</w:t>
            </w:r>
            <w:r w:rsidRPr="00512CFA">
              <w:rPr>
                <w:b/>
              </w:rPr>
              <w:t>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33BB95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9B00E81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</w:p>
        </w:tc>
      </w:tr>
      <w:tr w:rsidR="003276B5" w:rsidRPr="00512CFA" w14:paraId="5FB72FBF" w14:textId="77777777" w:rsidTr="00F24699">
        <w:trPr>
          <w:trHeight w:val="20"/>
          <w:jc w:val="center"/>
        </w:trPr>
        <w:tc>
          <w:tcPr>
            <w:tcW w:w="1271" w:type="dxa"/>
            <w:vMerge/>
          </w:tcPr>
          <w:p w14:paraId="38708EC5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21F541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If </w:t>
            </w:r>
            <w:r w:rsidRPr="009A5F4C">
              <w:rPr>
                <w:position w:val="-28"/>
              </w:rPr>
              <w:object w:dxaOrig="1960" w:dyaOrig="660" w14:anchorId="7B9BB84B">
                <v:shape id="_x0000_i1113" type="#_x0000_t75" style="width:100.55pt;height:36pt" o:ole="">
                  <v:imagedata r:id="rId182" o:title=""/>
                </v:shape>
                <o:OLEObject Type="Embed" ProgID="Equation.DSMT4" ShapeID="_x0000_i1113" DrawAspect="Content" ObjectID="_1586587975" r:id="rId183"/>
              </w:object>
            </w:r>
            <w:r w:rsidRPr="009A5F4C">
              <w:t>f(</w:t>
            </w:r>
            <w:r w:rsidRPr="009A5F4C">
              <w:rPr>
                <w:i/>
              </w:rPr>
              <w:t>x</w:t>
            </w:r>
            <w:r w:rsidRPr="009A5F4C">
              <w:t xml:space="preserve">) is an increasing function as </w:t>
            </w:r>
            <w:r w:rsidRPr="009A5F4C">
              <w:rPr>
                <w:position w:val="-10"/>
              </w:rPr>
              <w:object w:dxaOrig="900" w:dyaOrig="320" w14:anchorId="1FF9FD8C">
                <v:shape id="_x0000_i1114" type="#_x0000_t75" style="width:43.45pt;height:14.25pt" o:ole="">
                  <v:imagedata r:id="rId184" o:title=""/>
                </v:shape>
                <o:OLEObject Type="Embed" ProgID="Equation.DSMT4" ShapeID="_x0000_i1114" DrawAspect="Content" ObjectID="_1586587976" r:id="rId185"/>
              </w:object>
            </w:r>
            <w:r w:rsidRPr="009A5F4C">
              <w:t xml:space="preserve">,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ECAA8B7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M1</w:t>
            </w:r>
          </w:p>
        </w:tc>
      </w:tr>
      <w:tr w:rsidR="003276B5" w:rsidRPr="00512CFA" w14:paraId="1866FF18" w14:textId="77777777" w:rsidTr="00F24699">
        <w:trPr>
          <w:trHeight w:val="20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11AFA63B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A88D1DE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</w:t>
            </w:r>
            <w:r w:rsidRPr="009A5F4C">
              <w:rPr>
                <w:position w:val="-28"/>
              </w:rPr>
              <w:object w:dxaOrig="2020" w:dyaOrig="660" w14:anchorId="5480B7B4">
                <v:shape id="_x0000_i1115" type="#_x0000_t75" style="width:100.55pt;height:36pt" o:ole="">
                  <v:imagedata r:id="rId186" o:title=""/>
                </v:shape>
                <o:OLEObject Type="Embed" ProgID="Equation.DSMT4" ShapeID="_x0000_i1115" DrawAspect="Content" ObjectID="_1586587977" r:id="rId187"/>
              </w:object>
            </w:r>
            <w:r w:rsidRPr="009A5F4C">
              <w:t xml:space="preserve">for all values of </w:t>
            </w:r>
            <w:r w:rsidRPr="009A5F4C">
              <w:rPr>
                <w:i/>
              </w:rPr>
              <w:t>x</w:t>
            </w:r>
            <w:r w:rsidRPr="009A5F4C">
              <w:t xml:space="preserve"> as </w:t>
            </w:r>
            <w:r w:rsidRPr="009A5F4C">
              <w:rPr>
                <w:position w:val="-28"/>
              </w:rPr>
              <w:object w:dxaOrig="2920" w:dyaOrig="660" w14:anchorId="6914580B">
                <v:shape id="_x0000_i1116" type="#_x0000_t75" style="width:115.45pt;height:28.55pt" o:ole="">
                  <v:imagedata r:id="rId188" o:title=""/>
                </v:shape>
                <o:OLEObject Type="Embed" ProgID="Equation.DSMT4" ShapeID="_x0000_i1116" DrawAspect="Content" ObjectID="_1586587978" r:id="rId189"/>
              </w:object>
            </w:r>
            <w:r w:rsidRPr="009A5F4C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DE8007A" w14:textId="77777777" w:rsidR="003276B5" w:rsidRPr="009A5F4C" w:rsidRDefault="003276B5" w:rsidP="00F24699">
            <w:pPr>
              <w:spacing w:before="40" w:after="40"/>
              <w:jc w:val="center"/>
            </w:pPr>
            <w:r w:rsidRPr="009A5F4C">
              <w:t>A1</w:t>
            </w:r>
          </w:p>
        </w:tc>
      </w:tr>
      <w:tr w:rsidR="003276B5" w:rsidRPr="00512CFA" w14:paraId="1EDBF87C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42550D17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E40F3C" w14:textId="77777777" w:rsidR="003276B5" w:rsidRPr="009A5F4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F294F81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2)</w:t>
            </w:r>
          </w:p>
        </w:tc>
      </w:tr>
      <w:tr w:rsidR="003276B5" w:rsidRPr="00512CFA" w14:paraId="1C78CEC6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77D860D2" w14:textId="77777777" w:rsidR="003276B5" w:rsidRPr="00512CFA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0745D6" w14:textId="77777777" w:rsidR="003276B5" w:rsidRPr="009A5F4C" w:rsidRDefault="003276B5" w:rsidP="00F24699">
            <w:pPr>
              <w:spacing w:before="40" w:after="40"/>
            </w:pPr>
            <w:r w:rsidRPr="009A5F4C">
              <w:t xml:space="preserve">                          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0EEBCD" w14:textId="77777777" w:rsidR="003276B5" w:rsidRPr="009A5F4C" w:rsidRDefault="003276B5" w:rsidP="00F24699">
            <w:pPr>
              <w:spacing w:before="40" w:after="40"/>
              <w:jc w:val="right"/>
              <w:rPr>
                <w:b/>
              </w:rPr>
            </w:pPr>
            <w:r w:rsidRPr="009A5F4C">
              <w:rPr>
                <w:b/>
              </w:rPr>
              <w:t>(8 marks)</w:t>
            </w:r>
          </w:p>
        </w:tc>
      </w:tr>
      <w:tr w:rsidR="003276B5" w:rsidRPr="00512CFA" w14:paraId="6A84ABE7" w14:textId="77777777" w:rsidTr="00F2469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61A1375A" w14:textId="77777777" w:rsidR="003276B5" w:rsidRPr="00512CFA" w:rsidRDefault="003276B5" w:rsidP="00F2469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11</w:t>
            </w:r>
            <w:r w:rsidRPr="00EB3F1C"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0D56518" w14:textId="77777777" w:rsidR="003276B5" w:rsidRPr="007F42A1" w:rsidRDefault="003276B5" w:rsidP="00F24699">
            <w:pPr>
              <w:spacing w:line="360" w:lineRule="auto"/>
            </w:pPr>
            <w:r w:rsidRPr="007F42A1">
              <w:rPr>
                <w:position w:val="-126"/>
              </w:rPr>
              <w:object w:dxaOrig="3540" w:dyaOrig="2640" w14:anchorId="4C828E2A">
                <v:shape id="_x0000_i1117" type="#_x0000_t75" style="width:178.65pt;height:135.85pt" o:ole="">
                  <v:imagedata r:id="rId190" o:title=""/>
                </v:shape>
                <o:OLEObject Type="Embed" ProgID="Equation.DSMT4" ShapeID="_x0000_i1117" DrawAspect="Content" ObjectID="_1586587979" r:id="rId191"/>
              </w:object>
            </w:r>
            <w:r w:rsidRPr="007F42A1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9404B1" w14:textId="77777777" w:rsidR="003276B5" w:rsidRPr="007F42A1" w:rsidRDefault="003276B5" w:rsidP="00F24699">
            <w:pPr>
              <w:spacing w:line="360" w:lineRule="auto"/>
              <w:jc w:val="center"/>
            </w:pPr>
            <w:r w:rsidRPr="007F42A1">
              <w:t>M1 A1</w:t>
            </w:r>
          </w:p>
        </w:tc>
      </w:tr>
      <w:tr w:rsidR="003276B5" w:rsidRPr="00512CFA" w14:paraId="08A18303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7EC3ABB2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9ECE0A" w14:textId="77777777" w:rsidR="003276B5" w:rsidRPr="00EB3F1C" w:rsidRDefault="003276B5" w:rsidP="00F24699">
            <w:pPr>
              <w:spacing w:before="40" w:after="40"/>
            </w:pPr>
            <w:r w:rsidRPr="00EB3F1C">
              <w:rPr>
                <w:position w:val="-26"/>
              </w:rPr>
              <w:object w:dxaOrig="4500" w:dyaOrig="700" w14:anchorId="4794B7E0">
                <v:shape id="_x0000_i1118" type="#_x0000_t75" style="width:222.8pt;height:36pt" o:ole="">
                  <v:imagedata r:id="rId192" o:title=""/>
                </v:shape>
                <o:OLEObject Type="Embed" ProgID="Equation.DSMT4" ShapeID="_x0000_i1118" DrawAspect="Content" ObjectID="_1586587980" r:id="rId19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E533191" w14:textId="77777777" w:rsidR="003276B5" w:rsidRPr="00EB3F1C" w:rsidRDefault="003276B5" w:rsidP="00F24699">
            <w:pPr>
              <w:spacing w:before="40" w:after="40"/>
              <w:jc w:val="center"/>
            </w:pPr>
            <w:r w:rsidRPr="00EB3F1C">
              <w:t>M1</w:t>
            </w:r>
          </w:p>
        </w:tc>
      </w:tr>
      <w:tr w:rsidR="003276B5" w:rsidRPr="00512CFA" w14:paraId="0641B5D0" w14:textId="77777777" w:rsidTr="00F24699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372BBCF8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FD3662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                                     </w:t>
            </w:r>
            <w:r w:rsidRPr="00EB3F1C">
              <w:rPr>
                <w:position w:val="-26"/>
              </w:rPr>
              <w:object w:dxaOrig="1719" w:dyaOrig="639" w14:anchorId="2F5EE551">
                <v:shape id="_x0000_i1119" type="#_x0000_t75" style="width:86.25pt;height:28.55pt" o:ole="">
                  <v:imagedata r:id="rId194" o:title=""/>
                </v:shape>
                <o:OLEObject Type="Embed" ProgID="Equation.DSMT4" ShapeID="_x0000_i1119" DrawAspect="Content" ObjectID="_1586587981" r:id="rId1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41C2199" w14:textId="77777777" w:rsidR="003276B5" w:rsidRPr="00EB3F1C" w:rsidRDefault="003276B5" w:rsidP="00F24699">
            <w:pPr>
              <w:spacing w:before="40" w:after="40"/>
              <w:jc w:val="center"/>
            </w:pPr>
            <w:r w:rsidRPr="00EB3F1C">
              <w:t>A1</w:t>
            </w:r>
          </w:p>
        </w:tc>
      </w:tr>
      <w:tr w:rsidR="003276B5" w:rsidRPr="00512CFA" w14:paraId="090911FF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21E8AE20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66CD8FD" w14:textId="77777777" w:rsidR="003276B5" w:rsidRPr="00EB3F1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8CD5A2B" w14:textId="77777777" w:rsidR="003276B5" w:rsidRPr="00EB3F1C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4)</w:t>
            </w:r>
          </w:p>
        </w:tc>
      </w:tr>
      <w:tr w:rsidR="003276B5" w:rsidRPr="00512CFA" w14:paraId="308C3924" w14:textId="77777777" w:rsidTr="00F24699">
        <w:trPr>
          <w:trHeight w:val="225"/>
          <w:jc w:val="center"/>
        </w:trPr>
        <w:tc>
          <w:tcPr>
            <w:tcW w:w="1271" w:type="dxa"/>
            <w:vMerge w:val="restart"/>
            <w:tcBorders>
              <w:top w:val="single" w:sz="4" w:space="0" w:color="auto"/>
            </w:tcBorders>
          </w:tcPr>
          <w:p w14:paraId="3C04061B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11</w:t>
            </w:r>
            <w:r w:rsidRPr="00EB3F1C">
              <w:rPr>
                <w:b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6B0291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                                    </w:t>
            </w:r>
            <w:r w:rsidRPr="00EB3F1C">
              <w:rPr>
                <w:position w:val="-30"/>
              </w:rPr>
              <w:object w:dxaOrig="2060" w:dyaOrig="680" w14:anchorId="66901F34">
                <v:shape id="_x0000_i1120" type="#_x0000_t75" style="width:99.85pt;height:36pt" o:ole="">
                  <v:imagedata r:id="rId196" o:title=""/>
                </v:shape>
                <o:OLEObject Type="Embed" ProgID="Equation.DSMT4" ShapeID="_x0000_i1120" DrawAspect="Content" ObjectID="_1586587982" r:id="rId197"/>
              </w:object>
            </w:r>
            <w:r w:rsidRPr="00EB3F1C"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4E3678" w14:textId="77777777" w:rsidR="003276B5" w:rsidRPr="00EB3F1C" w:rsidRDefault="003276B5" w:rsidP="00F24699">
            <w:pPr>
              <w:spacing w:before="40" w:after="40"/>
              <w:jc w:val="center"/>
            </w:pPr>
            <w:r w:rsidRPr="00EB3F1C">
              <w:t>M1A1ft</w:t>
            </w:r>
          </w:p>
        </w:tc>
      </w:tr>
      <w:tr w:rsidR="003276B5" w:rsidRPr="00512CFA" w14:paraId="29D2CAF8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0E78EB1D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FE0783C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Substitutes </w:t>
            </w:r>
            <w:r w:rsidRPr="00EB3F1C">
              <w:rPr>
                <w:position w:val="-6"/>
              </w:rPr>
              <w:object w:dxaOrig="540" w:dyaOrig="279" w14:anchorId="4209F25F">
                <v:shape id="_x0000_i1121" type="#_x0000_t75" style="width:28.55pt;height:14.25pt" o:ole="">
                  <v:imagedata r:id="rId198" o:title=""/>
                </v:shape>
                <o:OLEObject Type="Embed" ProgID="Equation.DSMT4" ShapeID="_x0000_i1121" DrawAspect="Content" ObjectID="_1586587983" r:id="rId199"/>
              </w:object>
            </w:r>
            <w:r w:rsidRPr="00EB3F1C">
              <w:t xml:space="preserve"> into </w:t>
            </w:r>
            <w:r w:rsidRPr="00EB3F1C">
              <w:rPr>
                <w:position w:val="-30"/>
              </w:rPr>
              <w:object w:dxaOrig="3080" w:dyaOrig="680" w14:anchorId="12A3F03F">
                <v:shape id="_x0000_i1122" type="#_x0000_t75" style="width:150.8pt;height:36pt" o:ole="">
                  <v:imagedata r:id="rId200" o:title=""/>
                </v:shape>
                <o:OLEObject Type="Embed" ProgID="Equation.DSMT4" ShapeID="_x0000_i1122" DrawAspect="Content" ObjectID="_1586587984" r:id="rId20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1717CEF" w14:textId="77777777" w:rsidR="003276B5" w:rsidRPr="00EB3F1C" w:rsidRDefault="003276B5" w:rsidP="00F24699">
            <w:pPr>
              <w:spacing w:before="40" w:after="40"/>
              <w:jc w:val="center"/>
            </w:pPr>
            <w:r w:rsidRPr="00EB3F1C">
              <w:t>M1</w:t>
            </w:r>
          </w:p>
        </w:tc>
      </w:tr>
      <w:tr w:rsidR="003276B5" w:rsidRPr="00512CFA" w14:paraId="31F672E4" w14:textId="77777777" w:rsidTr="00F24699">
        <w:trPr>
          <w:trHeight w:val="225"/>
          <w:jc w:val="center"/>
        </w:trPr>
        <w:tc>
          <w:tcPr>
            <w:tcW w:w="1271" w:type="dxa"/>
            <w:vMerge/>
          </w:tcPr>
          <w:p w14:paraId="16C16689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875277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Uses </w:t>
            </w:r>
            <w:r w:rsidRPr="00EB3F1C">
              <w:rPr>
                <w:position w:val="-26"/>
              </w:rPr>
              <w:object w:dxaOrig="1960" w:dyaOrig="639" w14:anchorId="36444A2C">
                <v:shape id="_x0000_i1123" type="#_x0000_t75" style="width:99.85pt;height:28.55pt" o:ole="">
                  <v:imagedata r:id="rId202" o:title=""/>
                </v:shape>
                <o:OLEObject Type="Embed" ProgID="Equation.DSMT4" ShapeID="_x0000_i1123" DrawAspect="Content" ObjectID="_1586587985" r:id="rId203"/>
              </w:object>
            </w:r>
            <w:r w:rsidRPr="00EB3F1C">
              <w:t xml:space="preserve"> with </w:t>
            </w:r>
            <w:r w:rsidRPr="00EB3F1C">
              <w:rPr>
                <w:position w:val="-10"/>
              </w:rPr>
              <w:object w:dxaOrig="1719" w:dyaOrig="320" w14:anchorId="74DE570B">
                <v:shape id="_x0000_i1124" type="#_x0000_t75" style="width:86.25pt;height:14.25pt" o:ole="">
                  <v:imagedata r:id="rId204" o:title=""/>
                </v:shape>
                <o:OLEObject Type="Embed" ProgID="Equation.DSMT4" ShapeID="_x0000_i1124" DrawAspect="Content" ObjectID="_1586587986" r:id="rId205"/>
              </w:object>
            </w:r>
            <w:r w:rsidRPr="00EB3F1C">
              <w:t xml:space="preserve"> to form equation of normal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67357A7" w14:textId="77777777" w:rsidR="003276B5" w:rsidRPr="00EB3F1C" w:rsidRDefault="003276B5" w:rsidP="00F24699">
            <w:pPr>
              <w:spacing w:before="40" w:after="40"/>
              <w:jc w:val="center"/>
            </w:pPr>
          </w:p>
        </w:tc>
      </w:tr>
      <w:tr w:rsidR="003276B5" w:rsidRPr="00512CFA" w14:paraId="7D3FB265" w14:textId="77777777" w:rsidTr="00F24699">
        <w:trPr>
          <w:trHeight w:val="225"/>
          <w:jc w:val="center"/>
        </w:trPr>
        <w:tc>
          <w:tcPr>
            <w:tcW w:w="1271" w:type="dxa"/>
            <w:vMerge/>
            <w:tcBorders>
              <w:bottom w:val="single" w:sz="4" w:space="0" w:color="auto"/>
            </w:tcBorders>
          </w:tcPr>
          <w:p w14:paraId="56A26AC5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FE6EE85" w14:textId="77777777" w:rsidR="003276B5" w:rsidRPr="00EB3F1C" w:rsidRDefault="003276B5" w:rsidP="00F24699">
            <w:pPr>
              <w:spacing w:before="40" w:after="40"/>
            </w:pPr>
            <w:r w:rsidRPr="00EB3F1C">
              <w:t xml:space="preserve">                                       </w:t>
            </w:r>
            <w:r w:rsidRPr="00EB3F1C">
              <w:rPr>
                <w:position w:val="-22"/>
              </w:rPr>
              <w:object w:dxaOrig="1860" w:dyaOrig="600" w14:anchorId="10BE31C4">
                <v:shape id="_x0000_i1125" type="#_x0000_t75" style="width:93.05pt;height:28.55pt" o:ole="">
                  <v:imagedata r:id="rId206" o:title=""/>
                </v:shape>
                <o:OLEObject Type="Embed" ProgID="Equation.DSMT4" ShapeID="_x0000_i1125" DrawAspect="Content" ObjectID="_1586587987" r:id="rId207"/>
              </w:object>
            </w:r>
            <w:r w:rsidRPr="00EB3F1C">
              <w:t xml:space="preserve"> or equivalent        </w:t>
            </w:r>
            <w:proofErr w:type="spellStart"/>
            <w:r w:rsidRPr="00EB3F1C">
              <w:t>cso</w:t>
            </w:r>
            <w:proofErr w:type="spellEnd"/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592DD2" w14:textId="77777777" w:rsidR="003276B5" w:rsidRPr="00EB3F1C" w:rsidRDefault="003276B5" w:rsidP="00F24699">
            <w:pPr>
              <w:spacing w:before="40" w:after="40"/>
              <w:jc w:val="center"/>
            </w:pPr>
            <w:r w:rsidRPr="00EB3F1C">
              <w:t>M1 A1</w:t>
            </w:r>
          </w:p>
        </w:tc>
      </w:tr>
      <w:tr w:rsidR="003276B5" w:rsidRPr="00512CFA" w14:paraId="7D015052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0FABB61E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9766641" w14:textId="77777777" w:rsidR="003276B5" w:rsidRPr="00EB3F1C" w:rsidRDefault="003276B5" w:rsidP="00F24699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3D9EC8" w14:textId="77777777" w:rsidR="003276B5" w:rsidRPr="00EB3F1C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5)</w:t>
            </w:r>
          </w:p>
        </w:tc>
      </w:tr>
      <w:tr w:rsidR="003276B5" w:rsidRPr="00512CFA" w14:paraId="1F3A0EE0" w14:textId="77777777" w:rsidTr="00F24699">
        <w:trPr>
          <w:trHeight w:val="225"/>
          <w:jc w:val="center"/>
        </w:trPr>
        <w:tc>
          <w:tcPr>
            <w:tcW w:w="1271" w:type="dxa"/>
            <w:tcBorders>
              <w:top w:val="single" w:sz="4" w:space="0" w:color="auto"/>
              <w:bottom w:val="single" w:sz="4" w:space="0" w:color="auto"/>
            </w:tcBorders>
          </w:tcPr>
          <w:p w14:paraId="367348AF" w14:textId="77777777" w:rsidR="003276B5" w:rsidRPr="00EB3F1C" w:rsidRDefault="003276B5" w:rsidP="00F2469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FB834D1" w14:textId="77777777" w:rsidR="003276B5" w:rsidRPr="00EB3F1C" w:rsidRDefault="003276B5" w:rsidP="00F24699">
            <w:pPr>
              <w:spacing w:before="40" w:after="40"/>
              <w:jc w:val="right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8CF2E8F" w14:textId="77777777" w:rsidR="003276B5" w:rsidRPr="00EB3F1C" w:rsidRDefault="003276B5" w:rsidP="00F24699">
            <w:pPr>
              <w:spacing w:before="40" w:after="40"/>
              <w:jc w:val="right"/>
              <w:rPr>
                <w:b/>
              </w:rPr>
            </w:pPr>
            <w:r w:rsidRPr="00EB3F1C">
              <w:rPr>
                <w:b/>
              </w:rPr>
              <w:t>(9 marks)</w:t>
            </w:r>
          </w:p>
        </w:tc>
      </w:tr>
    </w:tbl>
    <w:p w14:paraId="2082F1B9" w14:textId="77777777" w:rsidR="00374099" w:rsidRDefault="00374099"/>
    <w:p w14:paraId="2EF3A60E" w14:textId="77777777" w:rsidR="00C95FEA" w:rsidRDefault="00C95FEA"/>
    <w:p w14:paraId="5436451F" w14:textId="77777777" w:rsidR="00C95FEA" w:rsidRDefault="00C95FEA"/>
    <w:p w14:paraId="41068E87" w14:textId="77777777" w:rsidR="00C95FEA" w:rsidRDefault="00C95FEA"/>
    <w:p w14:paraId="3396A9D6" w14:textId="77777777" w:rsidR="00C95FEA" w:rsidRDefault="00C95FEA"/>
    <w:p w14:paraId="35FE3396" w14:textId="77777777" w:rsidR="00C95FEA" w:rsidRDefault="00C95FEA"/>
    <w:p w14:paraId="740DC7D9" w14:textId="77777777" w:rsidR="00C95FEA" w:rsidRDefault="00C95FEA">
      <w:pPr>
        <w:sectPr w:rsidR="00C95FEA" w:rsidSect="00EB3A83">
          <w:headerReference w:type="default" r:id="rId208"/>
          <w:footerReference w:type="default" r:id="rId209"/>
          <w:headerReference w:type="first" r:id="rId210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134"/>
        <w:gridCol w:w="2268"/>
        <w:gridCol w:w="6237"/>
        <w:gridCol w:w="1842"/>
      </w:tblGrid>
      <w:tr w:rsidR="00BB5631" w:rsidRPr="000B01D7" w14:paraId="48BBEC97" w14:textId="77777777" w:rsidTr="00FB475B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14:paraId="4FB8BF2D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bookmarkStart w:id="0" w:name="_GoBack" w:colFirst="3" w:colLast="3"/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14:paraId="7D8AF830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134" w:type="dxa"/>
            <w:shd w:val="clear" w:color="000000" w:fill="FFFFFF"/>
            <w:hideMark/>
          </w:tcPr>
          <w:p w14:paraId="57603748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268" w:type="dxa"/>
            <w:shd w:val="clear" w:color="000000" w:fill="FFFFFF"/>
            <w:noWrap/>
            <w:hideMark/>
          </w:tcPr>
          <w:p w14:paraId="2135AA16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6237" w:type="dxa"/>
            <w:shd w:val="clear" w:color="000000" w:fill="FFFFFF"/>
            <w:noWrap/>
            <w:hideMark/>
          </w:tcPr>
          <w:p w14:paraId="22CADB2C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1842" w:type="dxa"/>
            <w:shd w:val="clear" w:color="000000" w:fill="FFFFFF"/>
            <w:noWrap/>
            <w:hideMark/>
          </w:tcPr>
          <w:p w14:paraId="5B46DDE8" w14:textId="77777777" w:rsidR="00BB5631" w:rsidRPr="000B01D7" w:rsidRDefault="00BB5631" w:rsidP="00094C7B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FB475B" w:rsidRPr="000B01D7" w14:paraId="257385DB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6C70387E" w14:textId="0B1C1E9D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14:paraId="2834193C" w14:textId="3458BC30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134" w:type="dxa"/>
            <w:shd w:val="clear" w:color="000000" w:fill="FFFFFF"/>
            <w:noWrap/>
          </w:tcPr>
          <w:p w14:paraId="71B8D628" w14:textId="4806982B" w:rsidR="00FB475B" w:rsidRPr="00FB475B" w:rsidRDefault="00FB475B" w:rsidP="00FB475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1</w:t>
            </w:r>
          </w:p>
        </w:tc>
        <w:tc>
          <w:tcPr>
            <w:tcW w:w="2268" w:type="dxa"/>
            <w:shd w:val="clear" w:color="000000" w:fill="FFFFFF"/>
            <w:noWrap/>
          </w:tcPr>
          <w:p w14:paraId="5AFCA1AF" w14:textId="217739BD" w:rsidR="00FB475B" w:rsidRPr="00FB475B" w:rsidRDefault="00FB475B" w:rsidP="00FB475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4,</w:t>
            </w:r>
          </w:p>
        </w:tc>
        <w:tc>
          <w:tcPr>
            <w:tcW w:w="6237" w:type="dxa"/>
            <w:shd w:val="clear" w:color="000000" w:fill="FFFFFF"/>
            <w:noWrap/>
          </w:tcPr>
          <w:p w14:paraId="28D398CF" w14:textId="673CA975" w:rsidR="00FB475B" w:rsidRPr="00FB475B" w:rsidRDefault="00FB475B" w:rsidP="00FB475B">
            <w:pPr>
              <w:spacing w:before="40" w:after="40"/>
              <w:jc w:val="both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Differentiation using quotient rule</w:t>
            </w:r>
          </w:p>
        </w:tc>
        <w:tc>
          <w:tcPr>
            <w:tcW w:w="1842" w:type="dxa"/>
            <w:shd w:val="clear" w:color="000000" w:fill="FFFFFF"/>
            <w:noWrap/>
          </w:tcPr>
          <w:p w14:paraId="5899F5B2" w14:textId="6734BFB5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FB475B" w:rsidRPr="000B01D7" w14:paraId="09623DB0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5BE2F461" w14:textId="63763498" w:rsidR="00FB475B" w:rsidRPr="00FB475B" w:rsidRDefault="00FB475B" w:rsidP="00FB475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14:paraId="2CC61491" w14:textId="6BB4441D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C3 Jan 2013</w:t>
            </w:r>
          </w:p>
        </w:tc>
        <w:tc>
          <w:tcPr>
            <w:tcW w:w="1134" w:type="dxa"/>
            <w:shd w:val="clear" w:color="000000" w:fill="FFFFFF"/>
            <w:noWrap/>
          </w:tcPr>
          <w:p w14:paraId="460FC4A9" w14:textId="66A53C02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1</w:t>
            </w:r>
          </w:p>
        </w:tc>
        <w:tc>
          <w:tcPr>
            <w:tcW w:w="2268" w:type="dxa"/>
            <w:shd w:val="clear" w:color="000000" w:fill="FFFFFF"/>
            <w:noWrap/>
          </w:tcPr>
          <w:p w14:paraId="65F853E5" w14:textId="3E9213F3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3, 7.4</w:t>
            </w:r>
          </w:p>
        </w:tc>
        <w:tc>
          <w:tcPr>
            <w:tcW w:w="6237" w:type="dxa"/>
            <w:shd w:val="clear" w:color="000000" w:fill="FFFFFF"/>
            <w:noWrap/>
          </w:tcPr>
          <w:p w14:paraId="02B7637E" w14:textId="6E68965E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Differentiation</w:t>
            </w:r>
          </w:p>
        </w:tc>
        <w:tc>
          <w:tcPr>
            <w:tcW w:w="1842" w:type="dxa"/>
            <w:shd w:val="clear" w:color="000000" w:fill="FFFFFF"/>
            <w:noWrap/>
          </w:tcPr>
          <w:p w14:paraId="50709072" w14:textId="458D866E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1.1b, 2.1</w:t>
            </w:r>
          </w:p>
        </w:tc>
      </w:tr>
      <w:tr w:rsidR="00FB475B" w:rsidRPr="000B01D7" w14:paraId="59E416A9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18E52C02" w14:textId="6385E9BC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14:paraId="2AD5FC81" w14:textId="6B282B4D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June 2014</w:t>
            </w:r>
          </w:p>
        </w:tc>
        <w:tc>
          <w:tcPr>
            <w:tcW w:w="1134" w:type="dxa"/>
            <w:shd w:val="clear" w:color="000000" w:fill="FFFFFF"/>
            <w:noWrap/>
          </w:tcPr>
          <w:p w14:paraId="6E44A80B" w14:textId="76DC53DA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3</w:t>
            </w:r>
          </w:p>
        </w:tc>
        <w:tc>
          <w:tcPr>
            <w:tcW w:w="2268" w:type="dxa"/>
            <w:shd w:val="clear" w:color="000000" w:fill="FFFFFF"/>
            <w:noWrap/>
          </w:tcPr>
          <w:p w14:paraId="5AEF9D43" w14:textId="2B7BE340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3, 7.4, 7.5</w:t>
            </w:r>
          </w:p>
        </w:tc>
        <w:tc>
          <w:tcPr>
            <w:tcW w:w="6237" w:type="dxa"/>
            <w:shd w:val="clear" w:color="000000" w:fill="FFFFFF"/>
            <w:noWrap/>
          </w:tcPr>
          <w:p w14:paraId="35710981" w14:textId="4855DE0B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Finding equation of tangent from </w:t>
            </w:r>
            <w:r w:rsidRPr="00FB475B"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 </w:t>
            </w:r>
            <w:r w:rsidRPr="00FB475B">
              <w:rPr>
                <w:sz w:val="22"/>
                <w:szCs w:val="22"/>
              </w:rPr>
              <w:t>=</w:t>
            </w:r>
            <w:r>
              <w:rPr>
                <w:sz w:val="22"/>
                <w:szCs w:val="22"/>
              </w:rPr>
              <w:t xml:space="preserve"> </w:t>
            </w:r>
            <w:r w:rsidRPr="00FB475B">
              <w:rPr>
                <w:sz w:val="22"/>
                <w:szCs w:val="22"/>
              </w:rPr>
              <w:t>f(</w:t>
            </w:r>
            <w:r w:rsidRPr="00FB475B">
              <w:rPr>
                <w:i/>
                <w:sz w:val="22"/>
                <w:szCs w:val="22"/>
              </w:rPr>
              <w:t>y</w:t>
            </w:r>
            <w:r w:rsidRPr="00FB475B">
              <w:rPr>
                <w:sz w:val="22"/>
                <w:szCs w:val="22"/>
              </w:rPr>
              <w:t xml:space="preserve">) </w:t>
            </w:r>
          </w:p>
        </w:tc>
        <w:tc>
          <w:tcPr>
            <w:tcW w:w="1842" w:type="dxa"/>
            <w:shd w:val="clear" w:color="000000" w:fill="FFFFFF"/>
            <w:noWrap/>
          </w:tcPr>
          <w:p w14:paraId="4C865E7F" w14:textId="2282EFE3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B475B" w:rsidRPr="000B01D7" w14:paraId="171B5FD8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1E463A26" w14:textId="7F6307E8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14:paraId="073174BD" w14:textId="6DF2C8FB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June 2014R</w:t>
            </w:r>
          </w:p>
        </w:tc>
        <w:tc>
          <w:tcPr>
            <w:tcW w:w="1134" w:type="dxa"/>
            <w:shd w:val="clear" w:color="000000" w:fill="FFFFFF"/>
            <w:noWrap/>
          </w:tcPr>
          <w:p w14:paraId="0F581B3A" w14:textId="4481CD46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4</w:t>
            </w:r>
          </w:p>
        </w:tc>
        <w:tc>
          <w:tcPr>
            <w:tcW w:w="2268" w:type="dxa"/>
            <w:shd w:val="clear" w:color="000000" w:fill="FFFFFF"/>
            <w:noWrap/>
          </w:tcPr>
          <w:p w14:paraId="42194C1F" w14:textId="79126C01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7.2, 7.4, 6.3, 2.6, 5.5</w:t>
            </w:r>
          </w:p>
        </w:tc>
        <w:tc>
          <w:tcPr>
            <w:tcW w:w="6237" w:type="dxa"/>
            <w:shd w:val="clear" w:color="000000" w:fill="FFFFFF"/>
            <w:noWrap/>
          </w:tcPr>
          <w:p w14:paraId="5F8A291C" w14:textId="1FB786BD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Differentiation </w:t>
            </w:r>
          </w:p>
        </w:tc>
        <w:tc>
          <w:tcPr>
            <w:tcW w:w="1842" w:type="dxa"/>
            <w:shd w:val="clear" w:color="000000" w:fill="FFFFFF"/>
            <w:noWrap/>
          </w:tcPr>
          <w:p w14:paraId="52580DEF" w14:textId="70AC7FD2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FB475B" w:rsidRPr="000B01D7" w14:paraId="4DD43D25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1038A907" w14:textId="25C2E887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14:paraId="68B936ED" w14:textId="7CF1FB87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14:paraId="247D0395" w14:textId="69EA280C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5</w:t>
            </w:r>
          </w:p>
        </w:tc>
        <w:tc>
          <w:tcPr>
            <w:tcW w:w="2268" w:type="dxa"/>
            <w:shd w:val="clear" w:color="000000" w:fill="FFFFFF"/>
            <w:noWrap/>
          </w:tcPr>
          <w:p w14:paraId="6AFF2AAA" w14:textId="0188115C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2, 7.3, 7.4</w:t>
            </w:r>
          </w:p>
        </w:tc>
        <w:tc>
          <w:tcPr>
            <w:tcW w:w="6237" w:type="dxa"/>
            <w:shd w:val="clear" w:color="000000" w:fill="FFFFFF"/>
            <w:noWrap/>
          </w:tcPr>
          <w:p w14:paraId="5A14BD28" w14:textId="6856255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Differentiation, including chain rule, diff of sin2</w:t>
            </w:r>
            <w:r w:rsidRPr="00FB475B">
              <w:rPr>
                <w:i/>
                <w:sz w:val="22"/>
                <w:szCs w:val="22"/>
              </w:rPr>
              <w:t>x</w:t>
            </w:r>
            <w:r w:rsidRPr="00FB475B">
              <w:rPr>
                <w:sz w:val="22"/>
                <w:szCs w:val="22"/>
              </w:rPr>
              <w:t xml:space="preserve"> and tangent </w:t>
            </w:r>
          </w:p>
        </w:tc>
        <w:tc>
          <w:tcPr>
            <w:tcW w:w="1842" w:type="dxa"/>
            <w:shd w:val="clear" w:color="000000" w:fill="FFFFFF"/>
            <w:noWrap/>
          </w:tcPr>
          <w:p w14:paraId="68A99C0B" w14:textId="2579E4DD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FB475B" w:rsidRPr="000B01D7" w14:paraId="2555E925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623A848A" w14:textId="5368FBA0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1729" w:type="dxa"/>
            <w:shd w:val="clear" w:color="000000" w:fill="FFFFFF"/>
            <w:noWrap/>
          </w:tcPr>
          <w:p w14:paraId="79FB82A3" w14:textId="322D9494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134" w:type="dxa"/>
            <w:shd w:val="clear" w:color="000000" w:fill="FFFFFF"/>
            <w:noWrap/>
          </w:tcPr>
          <w:p w14:paraId="40CFA59F" w14:textId="1DDE7A0F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5</w:t>
            </w:r>
          </w:p>
        </w:tc>
        <w:tc>
          <w:tcPr>
            <w:tcW w:w="2268" w:type="dxa"/>
            <w:shd w:val="clear" w:color="000000" w:fill="FFFFFF"/>
            <w:noWrap/>
          </w:tcPr>
          <w:p w14:paraId="791188B8" w14:textId="61CE43D2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2, 7.3, 7.4, 7.5, 5.6</w:t>
            </w:r>
          </w:p>
        </w:tc>
        <w:tc>
          <w:tcPr>
            <w:tcW w:w="6237" w:type="dxa"/>
            <w:shd w:val="clear" w:color="000000" w:fill="FFFFFF"/>
            <w:noWrap/>
          </w:tcPr>
          <w:p w14:paraId="30B6F162" w14:textId="5DF4234D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Differentiation, Trigonometry</w:t>
            </w:r>
          </w:p>
        </w:tc>
        <w:tc>
          <w:tcPr>
            <w:tcW w:w="1842" w:type="dxa"/>
            <w:shd w:val="clear" w:color="000000" w:fill="FFFFFF"/>
            <w:noWrap/>
          </w:tcPr>
          <w:p w14:paraId="7556FDDC" w14:textId="40E8D61D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FB475B" w:rsidRPr="000B01D7" w14:paraId="59F9CEA1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6BDDEC9B" w14:textId="014D0A50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1729" w:type="dxa"/>
            <w:shd w:val="clear" w:color="000000" w:fill="FFFFFF"/>
            <w:noWrap/>
          </w:tcPr>
          <w:p w14:paraId="3BCAF10B" w14:textId="7B23724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7</w:t>
            </w:r>
          </w:p>
        </w:tc>
        <w:tc>
          <w:tcPr>
            <w:tcW w:w="1134" w:type="dxa"/>
            <w:shd w:val="clear" w:color="000000" w:fill="FFFFFF"/>
            <w:noWrap/>
          </w:tcPr>
          <w:p w14:paraId="738DFAD9" w14:textId="4A37BB7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14:paraId="28DD5E74" w14:textId="62CC04D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5.5, 7.2, 7.4 </w:t>
            </w:r>
          </w:p>
        </w:tc>
        <w:tc>
          <w:tcPr>
            <w:tcW w:w="6237" w:type="dxa"/>
            <w:shd w:val="clear" w:color="000000" w:fill="FFFFFF"/>
            <w:noWrap/>
          </w:tcPr>
          <w:p w14:paraId="4F7D594A" w14:textId="61DA9BCB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Differentiation of product + </w:t>
            </w:r>
            <w:r w:rsidRPr="00FB475B">
              <w:rPr>
                <w:i/>
                <w:sz w:val="22"/>
                <w:szCs w:val="22"/>
              </w:rPr>
              <w:t>x</w:t>
            </w:r>
            <w:r>
              <w:rPr>
                <w:sz w:val="22"/>
                <w:szCs w:val="22"/>
              </w:rPr>
              <w:t xml:space="preserve"> </w:t>
            </w:r>
            <w:r w:rsidRPr="00FB475B">
              <w:rPr>
                <w:sz w:val="22"/>
                <w:szCs w:val="22"/>
              </w:rPr>
              <w:t>=</w:t>
            </w:r>
            <w:r>
              <w:rPr>
                <w:sz w:val="22"/>
                <w:szCs w:val="22"/>
              </w:rPr>
              <w:t xml:space="preserve"> </w:t>
            </w:r>
            <w:r w:rsidRPr="00FB475B">
              <w:rPr>
                <w:sz w:val="22"/>
                <w:szCs w:val="22"/>
              </w:rPr>
              <w:t>f(</w:t>
            </w:r>
            <w:r w:rsidRPr="00FB475B">
              <w:rPr>
                <w:i/>
                <w:sz w:val="22"/>
                <w:szCs w:val="22"/>
              </w:rPr>
              <w:t>y</w:t>
            </w:r>
            <w:r w:rsidRPr="00FB475B">
              <w:rPr>
                <w:sz w:val="22"/>
                <w:szCs w:val="22"/>
              </w:rPr>
              <w:t>)</w:t>
            </w:r>
          </w:p>
        </w:tc>
        <w:tc>
          <w:tcPr>
            <w:tcW w:w="1842" w:type="dxa"/>
            <w:shd w:val="clear" w:color="000000" w:fill="FFFFFF"/>
            <w:noWrap/>
          </w:tcPr>
          <w:p w14:paraId="16D73ADC" w14:textId="278761AD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, 3.1a</w:t>
            </w:r>
          </w:p>
        </w:tc>
      </w:tr>
      <w:tr w:rsidR="00FB475B" w:rsidRPr="000B01D7" w14:paraId="45F48D16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14:paraId="5F78E5FB" w14:textId="12F3FAD9" w:rsidR="00FB475B" w:rsidRPr="00FB475B" w:rsidRDefault="00FB475B" w:rsidP="00FB475B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8</w:t>
            </w:r>
          </w:p>
        </w:tc>
        <w:tc>
          <w:tcPr>
            <w:tcW w:w="1729" w:type="dxa"/>
            <w:shd w:val="clear" w:color="000000" w:fill="FFFFFF"/>
            <w:noWrap/>
          </w:tcPr>
          <w:p w14:paraId="3C1BB2D0" w14:textId="38BDA173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C3 2011</w:t>
            </w:r>
          </w:p>
        </w:tc>
        <w:tc>
          <w:tcPr>
            <w:tcW w:w="1134" w:type="dxa"/>
            <w:shd w:val="clear" w:color="000000" w:fill="FFFFFF"/>
            <w:noWrap/>
          </w:tcPr>
          <w:p w14:paraId="0DA7AD3B" w14:textId="1580C523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14:paraId="74AD77D6" w14:textId="0AC88CB0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2.6, 7.3, 7.4</w:t>
            </w:r>
          </w:p>
        </w:tc>
        <w:tc>
          <w:tcPr>
            <w:tcW w:w="6237" w:type="dxa"/>
            <w:shd w:val="clear" w:color="000000" w:fill="FFFFFF"/>
            <w:noWrap/>
          </w:tcPr>
          <w:p w14:paraId="3DDB50EB" w14:textId="43200295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Partial fractions, Differentiation</w:t>
            </w:r>
          </w:p>
        </w:tc>
        <w:tc>
          <w:tcPr>
            <w:tcW w:w="1842" w:type="dxa"/>
            <w:shd w:val="clear" w:color="000000" w:fill="FFFFFF"/>
            <w:noWrap/>
          </w:tcPr>
          <w:p w14:paraId="21BC0ABC" w14:textId="00E4620F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1.1b, 3.1a</w:t>
            </w:r>
          </w:p>
        </w:tc>
      </w:tr>
      <w:tr w:rsidR="00FB475B" w:rsidRPr="000B01D7" w14:paraId="28BAE879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51D56713" w14:textId="133868AA" w:rsidR="00FB475B" w:rsidRPr="00FB475B" w:rsidRDefault="00FB475B" w:rsidP="00FB475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9</w:t>
            </w:r>
          </w:p>
        </w:tc>
        <w:tc>
          <w:tcPr>
            <w:tcW w:w="1729" w:type="dxa"/>
            <w:shd w:val="clear" w:color="000000" w:fill="FFFFFF"/>
            <w:noWrap/>
          </w:tcPr>
          <w:p w14:paraId="02E014D4" w14:textId="786E7C8D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14:paraId="698BC315" w14:textId="28842513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</w:t>
            </w:r>
          </w:p>
        </w:tc>
        <w:tc>
          <w:tcPr>
            <w:tcW w:w="2268" w:type="dxa"/>
            <w:shd w:val="clear" w:color="000000" w:fill="FFFFFF"/>
            <w:noWrap/>
          </w:tcPr>
          <w:p w14:paraId="31C7F411" w14:textId="3C80B709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7.4, 2.8</w:t>
            </w:r>
          </w:p>
        </w:tc>
        <w:tc>
          <w:tcPr>
            <w:tcW w:w="6237" w:type="dxa"/>
            <w:shd w:val="clear" w:color="000000" w:fill="FFFFFF"/>
            <w:noWrap/>
          </w:tcPr>
          <w:p w14:paraId="5EEB0F2F" w14:textId="1A528CBA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Differentiation using product rule, turning points leading to range</w:t>
            </w:r>
          </w:p>
        </w:tc>
        <w:tc>
          <w:tcPr>
            <w:tcW w:w="1842" w:type="dxa"/>
            <w:shd w:val="clear" w:color="000000" w:fill="FFFFFF"/>
            <w:noWrap/>
          </w:tcPr>
          <w:p w14:paraId="7AB26433" w14:textId="12A6C48C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, 2.4</w:t>
            </w:r>
          </w:p>
        </w:tc>
      </w:tr>
      <w:tr w:rsidR="00FB475B" w:rsidRPr="000B01D7" w14:paraId="1E3F3E0E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156497A0" w14:textId="76074C53" w:rsidR="00FB475B" w:rsidRPr="00FB475B" w:rsidRDefault="00FB475B" w:rsidP="00FB475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1729" w:type="dxa"/>
            <w:shd w:val="clear" w:color="000000" w:fill="FFFFFF"/>
            <w:noWrap/>
          </w:tcPr>
          <w:p w14:paraId="4F198035" w14:textId="7BE31B68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5</w:t>
            </w:r>
          </w:p>
        </w:tc>
        <w:tc>
          <w:tcPr>
            <w:tcW w:w="1134" w:type="dxa"/>
            <w:shd w:val="clear" w:color="000000" w:fill="FFFFFF"/>
            <w:noWrap/>
          </w:tcPr>
          <w:p w14:paraId="20585C1B" w14:textId="47D24AA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9</w:t>
            </w:r>
          </w:p>
        </w:tc>
        <w:tc>
          <w:tcPr>
            <w:tcW w:w="2268" w:type="dxa"/>
            <w:shd w:val="clear" w:color="000000" w:fill="FFFFFF"/>
            <w:noWrap/>
          </w:tcPr>
          <w:p w14:paraId="78D22C08" w14:textId="619BA24A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2.6, 7.3, 7.4 </w:t>
            </w:r>
          </w:p>
        </w:tc>
        <w:tc>
          <w:tcPr>
            <w:tcW w:w="6237" w:type="dxa"/>
            <w:shd w:val="clear" w:color="000000" w:fill="FFFFFF"/>
            <w:noWrap/>
          </w:tcPr>
          <w:p w14:paraId="31F01FE6" w14:textId="6BF8A254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Rational expression followed by quotient rule</w:t>
            </w:r>
          </w:p>
        </w:tc>
        <w:tc>
          <w:tcPr>
            <w:tcW w:w="1842" w:type="dxa"/>
            <w:shd w:val="clear" w:color="000000" w:fill="FFFFFF"/>
            <w:noWrap/>
          </w:tcPr>
          <w:p w14:paraId="64049118" w14:textId="7180CC12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2.1, 2.4</w:t>
            </w:r>
          </w:p>
        </w:tc>
      </w:tr>
      <w:tr w:rsidR="00FB475B" w:rsidRPr="000B01D7" w14:paraId="7E18E007" w14:textId="77777777" w:rsidTr="00FB475B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14:paraId="5446D0D7" w14:textId="2BD74E6D" w:rsidR="00FB475B" w:rsidRPr="00FB475B" w:rsidRDefault="00FB475B" w:rsidP="00FB475B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1729" w:type="dxa"/>
            <w:shd w:val="clear" w:color="000000" w:fill="FFFFFF"/>
            <w:noWrap/>
          </w:tcPr>
          <w:p w14:paraId="3BC69D26" w14:textId="5A3783AC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C3 2016</w:t>
            </w:r>
          </w:p>
        </w:tc>
        <w:tc>
          <w:tcPr>
            <w:tcW w:w="1134" w:type="dxa"/>
            <w:shd w:val="clear" w:color="000000" w:fill="FFFFFF"/>
            <w:noWrap/>
          </w:tcPr>
          <w:p w14:paraId="4D879ADD" w14:textId="43423069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6</w:t>
            </w:r>
          </w:p>
        </w:tc>
        <w:tc>
          <w:tcPr>
            <w:tcW w:w="2268" w:type="dxa"/>
            <w:shd w:val="clear" w:color="000000" w:fill="FFFFFF"/>
            <w:noWrap/>
          </w:tcPr>
          <w:p w14:paraId="664CE4E1" w14:textId="2D3D3BB0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>2.6, 7.3, 7.4</w:t>
            </w:r>
          </w:p>
        </w:tc>
        <w:tc>
          <w:tcPr>
            <w:tcW w:w="6237" w:type="dxa"/>
            <w:shd w:val="clear" w:color="000000" w:fill="FFFFFF"/>
            <w:noWrap/>
          </w:tcPr>
          <w:p w14:paraId="2EF5685A" w14:textId="09A7EC8A" w:rsidR="00FB475B" w:rsidRPr="00FB475B" w:rsidRDefault="00FB475B" w:rsidP="00FB475B">
            <w:pPr>
              <w:spacing w:before="40" w:after="40"/>
              <w:rPr>
                <w:sz w:val="22"/>
                <w:szCs w:val="22"/>
              </w:rPr>
            </w:pPr>
            <w:r w:rsidRPr="00FB475B">
              <w:rPr>
                <w:sz w:val="22"/>
                <w:szCs w:val="22"/>
              </w:rPr>
              <w:t xml:space="preserve">Algebraic division, equation of normal </w:t>
            </w:r>
          </w:p>
        </w:tc>
        <w:tc>
          <w:tcPr>
            <w:tcW w:w="1842" w:type="dxa"/>
            <w:shd w:val="clear" w:color="000000" w:fill="FFFFFF"/>
            <w:noWrap/>
          </w:tcPr>
          <w:p w14:paraId="17B10BA8" w14:textId="38672CD5" w:rsidR="00FB475B" w:rsidRPr="00FB475B" w:rsidRDefault="00FB475B" w:rsidP="00FB475B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FB475B">
              <w:rPr>
                <w:color w:val="000000"/>
                <w:sz w:val="22"/>
                <w:szCs w:val="22"/>
              </w:rPr>
              <w:t>1.1b, 3.1a</w:t>
            </w:r>
          </w:p>
        </w:tc>
      </w:tr>
      <w:bookmarkEnd w:id="0"/>
    </w:tbl>
    <w:p w14:paraId="25752BD2" w14:textId="77777777" w:rsidR="005C1307" w:rsidRDefault="005C1307"/>
    <w:p w14:paraId="1B1EE42B" w14:textId="77777777" w:rsidR="005C1307" w:rsidRDefault="005C1307"/>
    <w:p w14:paraId="0B240709" w14:textId="77777777" w:rsidR="005C1307" w:rsidRDefault="005C1307"/>
    <w:p w14:paraId="002EADB4" w14:textId="77777777" w:rsidR="005C1307" w:rsidRDefault="005C1307"/>
    <w:p w14:paraId="19CA862B" w14:textId="77777777" w:rsidR="005C1307" w:rsidRDefault="005C1307"/>
    <w:p w14:paraId="0989E6CF" w14:textId="77777777" w:rsidR="005C1307" w:rsidRDefault="005C1307"/>
    <w:p w14:paraId="0A68441D" w14:textId="77777777" w:rsidR="005C1307" w:rsidRDefault="005C1307"/>
    <w:p w14:paraId="5D09B8F3" w14:textId="77777777" w:rsidR="005C1307" w:rsidRDefault="005C1307"/>
    <w:sectPr w:rsidR="005C1307" w:rsidSect="00BB5631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2A1779A" w14:textId="77777777" w:rsidR="00327031" w:rsidRDefault="00327031">
      <w:r>
        <w:separator/>
      </w:r>
    </w:p>
  </w:endnote>
  <w:endnote w:type="continuationSeparator" w:id="0">
    <w:p w14:paraId="1D911B77" w14:textId="77777777" w:rsidR="00327031" w:rsidRDefault="0032703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1A0441" w14:textId="77777777" w:rsidR="00E40E05" w:rsidRDefault="00E40E05">
    <w:pPr>
      <w:pStyle w:val="Footer"/>
      <w:jc w:val="right"/>
      <w:rPr>
        <w:rFonts w:ascii="Trebuchet MS" w:hAnsi="Trebuchet MS"/>
        <w:sz w:val="22"/>
        <w:szCs w:val="22"/>
      </w:rPr>
    </w:pPr>
  </w:p>
  <w:p w14:paraId="3721F679" w14:textId="77777777" w:rsidR="00E40E05" w:rsidRPr="009B312F" w:rsidRDefault="00E40E05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172145">
      <w:rPr>
        <w:rStyle w:val="PageNumber"/>
        <w:noProof/>
        <w:sz w:val="22"/>
        <w:szCs w:val="22"/>
      </w:rPr>
      <w:t>8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F3F9F7" w14:textId="77777777" w:rsidR="00327031" w:rsidRDefault="00327031">
      <w:r>
        <w:separator/>
      </w:r>
    </w:p>
  </w:footnote>
  <w:footnote w:type="continuationSeparator" w:id="0">
    <w:p w14:paraId="0E4BF2E3" w14:textId="77777777" w:rsidR="00327031" w:rsidRDefault="0032703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120C61D" w14:textId="67DF3BEE" w:rsidR="00E40E05" w:rsidRPr="009B312F" w:rsidRDefault="00E40E05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 xml:space="preserve">A level Mathematics Practice Paper – </w:t>
    </w:r>
    <w:r w:rsidR="00172145">
      <w:rPr>
        <w:rFonts w:ascii="Times New Roman" w:hAnsi="Times New Roman"/>
        <w:b/>
        <w:sz w:val="24"/>
        <w:szCs w:val="24"/>
      </w:rPr>
      <w:t>Differentiation (part 2</w:t>
    </w:r>
    <w:r>
      <w:rPr>
        <w:rFonts w:ascii="Times New Roman" w:hAnsi="Times New Roman"/>
        <w:b/>
        <w:sz w:val="24"/>
        <w:szCs w:val="24"/>
      </w:rPr>
      <w:t xml:space="preserve">) </w:t>
    </w:r>
    <w:r w:rsidRPr="009B312F">
      <w:rPr>
        <w:rFonts w:ascii="Times New Roman" w:hAnsi="Times New Roman"/>
        <w:b/>
        <w:sz w:val="24"/>
        <w:szCs w:val="24"/>
      </w:rPr>
      <w:t xml:space="preserve">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48C5D90" w14:textId="77777777" w:rsidR="00E40E05" w:rsidRPr="003F36AF" w:rsidRDefault="00E40E05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01236"/>
    <w:rsid w:val="0001464F"/>
    <w:rsid w:val="00065482"/>
    <w:rsid w:val="00094C7B"/>
    <w:rsid w:val="00095519"/>
    <w:rsid w:val="000A3499"/>
    <w:rsid w:val="000B77DB"/>
    <w:rsid w:val="000D150E"/>
    <w:rsid w:val="000D19C7"/>
    <w:rsid w:val="000D6200"/>
    <w:rsid w:val="000F3862"/>
    <w:rsid w:val="00140D8A"/>
    <w:rsid w:val="00146068"/>
    <w:rsid w:val="00146342"/>
    <w:rsid w:val="00153EF3"/>
    <w:rsid w:val="001552AF"/>
    <w:rsid w:val="00155D95"/>
    <w:rsid w:val="00161210"/>
    <w:rsid w:val="00172145"/>
    <w:rsid w:val="001837E2"/>
    <w:rsid w:val="00191E0B"/>
    <w:rsid w:val="001E4FF6"/>
    <w:rsid w:val="001F0E43"/>
    <w:rsid w:val="002101B1"/>
    <w:rsid w:val="00241C35"/>
    <w:rsid w:val="00253218"/>
    <w:rsid w:val="00271C48"/>
    <w:rsid w:val="0027472D"/>
    <w:rsid w:val="00274B46"/>
    <w:rsid w:val="002C28B0"/>
    <w:rsid w:val="002D0E44"/>
    <w:rsid w:val="002F4376"/>
    <w:rsid w:val="00327031"/>
    <w:rsid w:val="003276B5"/>
    <w:rsid w:val="00337931"/>
    <w:rsid w:val="003405B0"/>
    <w:rsid w:val="0035222C"/>
    <w:rsid w:val="00370EA1"/>
    <w:rsid w:val="00374099"/>
    <w:rsid w:val="00393217"/>
    <w:rsid w:val="003A31AD"/>
    <w:rsid w:val="003A56F0"/>
    <w:rsid w:val="003C1D0B"/>
    <w:rsid w:val="003C3ED4"/>
    <w:rsid w:val="003D02F2"/>
    <w:rsid w:val="003D39DE"/>
    <w:rsid w:val="003D697F"/>
    <w:rsid w:val="003E0C3A"/>
    <w:rsid w:val="004067AC"/>
    <w:rsid w:val="00440490"/>
    <w:rsid w:val="00440DCE"/>
    <w:rsid w:val="004668B4"/>
    <w:rsid w:val="00472D38"/>
    <w:rsid w:val="0049406D"/>
    <w:rsid w:val="004A35E8"/>
    <w:rsid w:val="004A5BCE"/>
    <w:rsid w:val="004B6C4C"/>
    <w:rsid w:val="004C2C74"/>
    <w:rsid w:val="004C79D7"/>
    <w:rsid w:val="004F0C7B"/>
    <w:rsid w:val="004F3BD9"/>
    <w:rsid w:val="004F76D3"/>
    <w:rsid w:val="005118CD"/>
    <w:rsid w:val="00512CFA"/>
    <w:rsid w:val="00541DC3"/>
    <w:rsid w:val="00542695"/>
    <w:rsid w:val="00545C6B"/>
    <w:rsid w:val="005613D9"/>
    <w:rsid w:val="00577862"/>
    <w:rsid w:val="005B0E8F"/>
    <w:rsid w:val="005C1307"/>
    <w:rsid w:val="005C31FE"/>
    <w:rsid w:val="005C7404"/>
    <w:rsid w:val="005E678D"/>
    <w:rsid w:val="005F57B9"/>
    <w:rsid w:val="00626BED"/>
    <w:rsid w:val="0063539B"/>
    <w:rsid w:val="00651332"/>
    <w:rsid w:val="00664AB3"/>
    <w:rsid w:val="00667E6C"/>
    <w:rsid w:val="00675371"/>
    <w:rsid w:val="006757E0"/>
    <w:rsid w:val="00683FBE"/>
    <w:rsid w:val="0069359A"/>
    <w:rsid w:val="006B0D50"/>
    <w:rsid w:val="006C0F80"/>
    <w:rsid w:val="006D3AE0"/>
    <w:rsid w:val="006F53E8"/>
    <w:rsid w:val="00706F3A"/>
    <w:rsid w:val="0074726B"/>
    <w:rsid w:val="00781E2D"/>
    <w:rsid w:val="007A749B"/>
    <w:rsid w:val="007B36E3"/>
    <w:rsid w:val="007C0AA1"/>
    <w:rsid w:val="007C63FE"/>
    <w:rsid w:val="007C7BA1"/>
    <w:rsid w:val="007D262E"/>
    <w:rsid w:val="007E27B9"/>
    <w:rsid w:val="007E3A79"/>
    <w:rsid w:val="007F1720"/>
    <w:rsid w:val="00850621"/>
    <w:rsid w:val="0087451F"/>
    <w:rsid w:val="008C563A"/>
    <w:rsid w:val="008D2EF3"/>
    <w:rsid w:val="008D426A"/>
    <w:rsid w:val="008E03AB"/>
    <w:rsid w:val="00921064"/>
    <w:rsid w:val="0092543F"/>
    <w:rsid w:val="00927AB5"/>
    <w:rsid w:val="00932491"/>
    <w:rsid w:val="00971E96"/>
    <w:rsid w:val="0097202C"/>
    <w:rsid w:val="00972E79"/>
    <w:rsid w:val="00996680"/>
    <w:rsid w:val="009A010B"/>
    <w:rsid w:val="009A240D"/>
    <w:rsid w:val="009A5B4A"/>
    <w:rsid w:val="009B312F"/>
    <w:rsid w:val="009B60BE"/>
    <w:rsid w:val="009C4E45"/>
    <w:rsid w:val="009E47BB"/>
    <w:rsid w:val="009F3B6C"/>
    <w:rsid w:val="00A103CA"/>
    <w:rsid w:val="00A15A51"/>
    <w:rsid w:val="00A220C2"/>
    <w:rsid w:val="00A309E2"/>
    <w:rsid w:val="00A369AA"/>
    <w:rsid w:val="00A376B0"/>
    <w:rsid w:val="00A51D90"/>
    <w:rsid w:val="00A5473C"/>
    <w:rsid w:val="00A61736"/>
    <w:rsid w:val="00AE51F8"/>
    <w:rsid w:val="00AE6658"/>
    <w:rsid w:val="00B103C3"/>
    <w:rsid w:val="00B33A0A"/>
    <w:rsid w:val="00B45DCE"/>
    <w:rsid w:val="00B6022E"/>
    <w:rsid w:val="00B63EF9"/>
    <w:rsid w:val="00B71541"/>
    <w:rsid w:val="00B737B6"/>
    <w:rsid w:val="00B75CC0"/>
    <w:rsid w:val="00B76BA7"/>
    <w:rsid w:val="00B86027"/>
    <w:rsid w:val="00B8728A"/>
    <w:rsid w:val="00BB3794"/>
    <w:rsid w:val="00BB5631"/>
    <w:rsid w:val="00BC76CE"/>
    <w:rsid w:val="00BD6732"/>
    <w:rsid w:val="00BE0CA6"/>
    <w:rsid w:val="00BF41FB"/>
    <w:rsid w:val="00C3049B"/>
    <w:rsid w:val="00C33E2D"/>
    <w:rsid w:val="00C50E3B"/>
    <w:rsid w:val="00C66FC8"/>
    <w:rsid w:val="00C772D0"/>
    <w:rsid w:val="00C90778"/>
    <w:rsid w:val="00C91365"/>
    <w:rsid w:val="00C95FEA"/>
    <w:rsid w:val="00D21013"/>
    <w:rsid w:val="00D51EF6"/>
    <w:rsid w:val="00D56439"/>
    <w:rsid w:val="00D64451"/>
    <w:rsid w:val="00D83661"/>
    <w:rsid w:val="00D865A1"/>
    <w:rsid w:val="00D96F28"/>
    <w:rsid w:val="00DA79F2"/>
    <w:rsid w:val="00DD79DF"/>
    <w:rsid w:val="00DF200B"/>
    <w:rsid w:val="00E057C9"/>
    <w:rsid w:val="00E1533B"/>
    <w:rsid w:val="00E40E05"/>
    <w:rsid w:val="00E40F79"/>
    <w:rsid w:val="00E456CD"/>
    <w:rsid w:val="00E479E1"/>
    <w:rsid w:val="00E63E83"/>
    <w:rsid w:val="00E66402"/>
    <w:rsid w:val="00E67A7E"/>
    <w:rsid w:val="00E73BD5"/>
    <w:rsid w:val="00E829AB"/>
    <w:rsid w:val="00E84CA3"/>
    <w:rsid w:val="00EB3A83"/>
    <w:rsid w:val="00EC1C92"/>
    <w:rsid w:val="00EC3DD9"/>
    <w:rsid w:val="00EC7A8A"/>
    <w:rsid w:val="00EF3405"/>
    <w:rsid w:val="00EF5554"/>
    <w:rsid w:val="00EF653A"/>
    <w:rsid w:val="00F003FE"/>
    <w:rsid w:val="00F232D6"/>
    <w:rsid w:val="00F62099"/>
    <w:rsid w:val="00F67BFE"/>
    <w:rsid w:val="00F7099A"/>
    <w:rsid w:val="00F9274A"/>
    <w:rsid w:val="00FB1B85"/>
    <w:rsid w:val="00FB475B"/>
    <w:rsid w:val="00FB5A13"/>
    <w:rsid w:val="00FE2255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32CDD7AF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C95F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5FE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5FE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5F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5FE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9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image" Target="media/image89.wmf"/><Relationship Id="rId211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footer" Target="footer1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header" Target="header2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D6C4DA-19F6-46CB-9743-5593F09FB5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025</Words>
  <Characters>5846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6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5</cp:revision>
  <cp:lastPrinted>2017-05-22T12:42:00Z</cp:lastPrinted>
  <dcterms:created xsi:type="dcterms:W3CDTF">2018-04-30T09:00:00Z</dcterms:created>
  <dcterms:modified xsi:type="dcterms:W3CDTF">2018-04-30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